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2404" w:rsidRPr="00CF2404" w:rsidRDefault="00CF2404" w:rsidP="00CF2404">
      <w:pPr>
        <w:spacing w:line="256" w:lineRule="auto"/>
        <w:jc w:val="center"/>
        <w:rPr>
          <w:rFonts w:ascii="Calibri" w:eastAsia="Calibri" w:hAnsi="Calibri" w:cs="Calibri"/>
          <w:b/>
        </w:rPr>
      </w:pPr>
      <w:r w:rsidRPr="00CF2404">
        <w:rPr>
          <w:rFonts w:ascii="Calibri" w:eastAsia="Calibri" w:hAnsi="Calibri" w:cs="Calibri"/>
          <w:b/>
        </w:rPr>
        <w:t>PRIPREMA AKTIVNOG UČENJA I POUČAVANJA</w:t>
      </w:r>
    </w:p>
    <w:tbl>
      <w:tblPr>
        <w:tblStyle w:val="TableGrid"/>
        <w:tblW w:w="0" w:type="auto"/>
        <w:tblLook w:val="04A0"/>
      </w:tblPr>
      <w:tblGrid>
        <w:gridCol w:w="1413"/>
        <w:gridCol w:w="1417"/>
        <w:gridCol w:w="567"/>
        <w:gridCol w:w="1134"/>
        <w:gridCol w:w="142"/>
        <w:gridCol w:w="1843"/>
        <w:gridCol w:w="2546"/>
      </w:tblGrid>
      <w:tr w:rsidR="00CF2404" w:rsidRPr="00CF2404" w:rsidTr="00CF2404">
        <w:trPr>
          <w:trHeight w:val="737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F2404" w:rsidRPr="00CF2404" w:rsidRDefault="00CF2404" w:rsidP="00CF2404">
            <w:pPr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  <w:b/>
              </w:rPr>
              <w:t>Predmet:</w:t>
            </w:r>
            <w:r w:rsidRPr="00CF2404">
              <w:rPr>
                <w:rFonts w:ascii="Calibri" w:eastAsia="Calibri" w:hAnsi="Calibri" w:cs="Calibri"/>
              </w:rPr>
              <w:t xml:space="preserve"> KEMIJA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F2404" w:rsidRPr="00CF2404" w:rsidRDefault="00CF2404" w:rsidP="00CF2404">
            <w:pPr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  <w:b/>
              </w:rPr>
              <w:t>Razred:</w:t>
            </w:r>
            <w:r w:rsidRPr="00CF2404">
              <w:rPr>
                <w:rFonts w:ascii="Calibri" w:eastAsia="Calibri" w:hAnsi="Calibri" w:cs="Calibri"/>
              </w:rPr>
              <w:t xml:space="preserve"> VII.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F2404" w:rsidRPr="00CF2404" w:rsidRDefault="00CF2404" w:rsidP="00CF2404">
            <w:pPr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  <w:b/>
              </w:rPr>
              <w:t>Br. sati izvedbe:</w:t>
            </w:r>
            <w:r w:rsidRPr="00CF2404">
              <w:rPr>
                <w:rFonts w:ascii="Calibri" w:eastAsia="Calibri" w:hAnsi="Calibri" w:cs="Calibri"/>
              </w:rPr>
              <w:t xml:space="preserve"> </w:t>
            </w:r>
          </w:p>
          <w:p w:rsidR="00CF2404" w:rsidRPr="00CF2404" w:rsidRDefault="00CF2404" w:rsidP="00CF2404">
            <w:pPr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1 (43. sat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F2404" w:rsidRPr="00CF2404" w:rsidRDefault="00CF2404" w:rsidP="00CF2404">
            <w:pPr>
              <w:rPr>
                <w:rFonts w:ascii="Calibri" w:eastAsia="Calibri" w:hAnsi="Calibri" w:cs="Calibri"/>
                <w:b/>
              </w:rPr>
            </w:pPr>
            <w:r w:rsidRPr="00CF2404">
              <w:rPr>
                <w:rFonts w:ascii="Calibri" w:eastAsia="Calibri" w:hAnsi="Calibri" w:cs="Calibri"/>
                <w:b/>
              </w:rPr>
              <w:t xml:space="preserve">Datum: </w:t>
            </w:r>
          </w:p>
        </w:tc>
        <w:tc>
          <w:tcPr>
            <w:tcW w:w="2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F2404" w:rsidRPr="00CF2404" w:rsidRDefault="00CF2404" w:rsidP="00CF2404">
            <w:pPr>
              <w:rPr>
                <w:rFonts w:ascii="Calibri" w:eastAsia="Calibri" w:hAnsi="Calibri" w:cs="Calibri"/>
                <w:b/>
              </w:rPr>
            </w:pPr>
            <w:r w:rsidRPr="00CF2404">
              <w:rPr>
                <w:rFonts w:ascii="Calibri" w:eastAsia="Calibri" w:hAnsi="Calibri" w:cs="Calibri"/>
                <w:b/>
              </w:rPr>
              <w:t>Učitelj/učiteljica:</w:t>
            </w:r>
          </w:p>
        </w:tc>
      </w:tr>
      <w:tr w:rsidR="00CF2404" w:rsidRPr="00CF2404" w:rsidTr="00CF2404">
        <w:trPr>
          <w:trHeight w:val="567"/>
        </w:trPr>
        <w:tc>
          <w:tcPr>
            <w:tcW w:w="453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BDCA"/>
            <w:vAlign w:val="center"/>
            <w:hideMark/>
          </w:tcPr>
          <w:p w:rsidR="00CF2404" w:rsidRPr="00CF2404" w:rsidRDefault="00CF2404" w:rsidP="00CF2404">
            <w:pPr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  <w:b/>
              </w:rPr>
              <w:t>Tematska cjelina:</w:t>
            </w:r>
            <w:r w:rsidRPr="00CF2404">
              <w:rPr>
                <w:rFonts w:ascii="Calibri" w:eastAsia="Calibri" w:hAnsi="Calibri" w:cs="Calibri"/>
              </w:rPr>
              <w:t xml:space="preserve"> GRAĐA TVARI</w:t>
            </w:r>
          </w:p>
        </w:tc>
        <w:tc>
          <w:tcPr>
            <w:tcW w:w="45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BDCA"/>
            <w:vAlign w:val="center"/>
            <w:hideMark/>
          </w:tcPr>
          <w:p w:rsidR="00CF2404" w:rsidRPr="00CF2404" w:rsidRDefault="00CF2404" w:rsidP="00CF2404">
            <w:pPr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  <w:b/>
              </w:rPr>
              <w:t>Tema:</w:t>
            </w:r>
            <w:r w:rsidRPr="00CF2404">
              <w:rPr>
                <w:rFonts w:ascii="Calibri" w:eastAsia="Calibri" w:hAnsi="Calibri" w:cs="Calibri"/>
              </w:rPr>
              <w:t xml:space="preserve"> III. pisana provjera znanja: Građa tvari</w:t>
            </w:r>
          </w:p>
        </w:tc>
      </w:tr>
      <w:tr w:rsidR="00CF2404" w:rsidRPr="00CF2404" w:rsidTr="00CF2404">
        <w:trPr>
          <w:trHeight w:val="567"/>
        </w:trPr>
        <w:tc>
          <w:tcPr>
            <w:tcW w:w="339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2404" w:rsidRPr="00CF2404" w:rsidRDefault="00CF2404" w:rsidP="00CF2404">
            <w:pPr>
              <w:jc w:val="center"/>
              <w:rPr>
                <w:rFonts w:ascii="Calibri" w:eastAsia="Calibri" w:hAnsi="Calibri" w:cs="Calibri"/>
                <w:b/>
              </w:rPr>
            </w:pPr>
            <w:r w:rsidRPr="00CF2404">
              <w:rPr>
                <w:rFonts w:ascii="Calibri" w:eastAsia="Calibri" w:hAnsi="Calibri" w:cs="Calibri"/>
                <w:b/>
              </w:rPr>
              <w:t>Koncepti kurikuluma kemije:</w:t>
            </w:r>
          </w:p>
        </w:tc>
        <w:tc>
          <w:tcPr>
            <w:tcW w:w="566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2404" w:rsidRPr="00CF2404" w:rsidRDefault="00CF2404" w:rsidP="00CF2404">
            <w:pPr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A. tvari</w:t>
            </w:r>
          </w:p>
          <w:p w:rsidR="00CF2404" w:rsidRPr="00CF2404" w:rsidRDefault="00CF2404" w:rsidP="00CF2404">
            <w:pPr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D. Prirodoznanstveni pristup</w:t>
            </w:r>
          </w:p>
        </w:tc>
      </w:tr>
      <w:tr w:rsidR="00CF2404" w:rsidRPr="00CF2404" w:rsidTr="00CF2404">
        <w:trPr>
          <w:trHeight w:val="283"/>
        </w:trPr>
        <w:tc>
          <w:tcPr>
            <w:tcW w:w="906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BDCA"/>
            <w:vAlign w:val="center"/>
            <w:hideMark/>
          </w:tcPr>
          <w:p w:rsidR="00CF2404" w:rsidRPr="00CF2404" w:rsidRDefault="00CF2404" w:rsidP="00CF2404">
            <w:pPr>
              <w:jc w:val="center"/>
              <w:rPr>
                <w:rFonts w:ascii="Calibri" w:eastAsia="Calibri" w:hAnsi="Calibri" w:cs="Calibri"/>
                <w:b/>
              </w:rPr>
            </w:pPr>
            <w:r w:rsidRPr="00CF2404">
              <w:rPr>
                <w:rFonts w:ascii="Calibri" w:eastAsia="Calibri" w:hAnsi="Calibri" w:cs="Calibri"/>
                <w:b/>
              </w:rPr>
              <w:t>Odgojno-obrazovni ishodi</w:t>
            </w:r>
          </w:p>
        </w:tc>
      </w:tr>
      <w:tr w:rsidR="00CF2404" w:rsidRPr="00CF2404" w:rsidTr="00CF2404">
        <w:tc>
          <w:tcPr>
            <w:tcW w:w="906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F2404" w:rsidRPr="00CF2404" w:rsidRDefault="00CF2404" w:rsidP="00CF2404">
            <w:pPr>
              <w:spacing w:before="120" w:line="256" w:lineRule="auto"/>
              <w:contextualSpacing/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A.7.2. Primjenjuje kemijsko nazivlje i simboliku za opisivanje sastava tvari.</w:t>
            </w:r>
          </w:p>
          <w:p w:rsidR="00CF2404" w:rsidRPr="00CF2404" w:rsidRDefault="00CF2404" w:rsidP="00CF2404">
            <w:pPr>
              <w:spacing w:after="120"/>
              <w:contextualSpacing/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D.7.2. Primjenjuje matematička znanja i vještine.</w:t>
            </w:r>
          </w:p>
        </w:tc>
      </w:tr>
      <w:tr w:rsidR="00CF2404" w:rsidRPr="00CF2404" w:rsidTr="00CF2404">
        <w:trPr>
          <w:trHeight w:val="283"/>
        </w:trPr>
        <w:tc>
          <w:tcPr>
            <w:tcW w:w="906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BDCA"/>
            <w:vAlign w:val="center"/>
            <w:hideMark/>
          </w:tcPr>
          <w:p w:rsidR="00CF2404" w:rsidRPr="00CF2404" w:rsidRDefault="00CF2404" w:rsidP="00CF2404">
            <w:pPr>
              <w:jc w:val="center"/>
              <w:rPr>
                <w:rFonts w:ascii="Calibri" w:eastAsia="Calibri" w:hAnsi="Calibri" w:cs="Calibri"/>
                <w:b/>
              </w:rPr>
            </w:pPr>
            <w:r w:rsidRPr="00CF2404">
              <w:rPr>
                <w:rFonts w:ascii="Calibri" w:eastAsia="Calibri" w:hAnsi="Calibri" w:cs="Calibri"/>
                <w:b/>
              </w:rPr>
              <w:t>Razrada ishoda (</w:t>
            </w:r>
            <w:proofErr w:type="spellStart"/>
            <w:r w:rsidRPr="00CF2404">
              <w:rPr>
                <w:rFonts w:ascii="Calibri" w:eastAsia="Calibri" w:hAnsi="Calibri" w:cs="Calibri"/>
                <w:b/>
              </w:rPr>
              <w:t>R.I</w:t>
            </w:r>
            <w:proofErr w:type="spellEnd"/>
            <w:r w:rsidRPr="00CF2404">
              <w:rPr>
                <w:rFonts w:ascii="Calibri" w:eastAsia="Calibri" w:hAnsi="Calibri" w:cs="Calibri"/>
                <w:b/>
              </w:rPr>
              <w:t>.)</w:t>
            </w:r>
          </w:p>
        </w:tc>
      </w:tr>
      <w:tr w:rsidR="00CF2404" w:rsidRPr="00CF2404" w:rsidTr="00CF2404">
        <w:trPr>
          <w:trHeight w:val="396"/>
        </w:trPr>
        <w:tc>
          <w:tcPr>
            <w:tcW w:w="906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2404" w:rsidRPr="00CF2404" w:rsidRDefault="00CF2404" w:rsidP="00CF240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R.I.1. Provjerava razinu usvojenosti obrazovnih ishoda</w:t>
            </w:r>
            <w:r w:rsidR="003948A0">
              <w:rPr>
                <w:rFonts w:ascii="Calibri" w:eastAsia="Calibri" w:hAnsi="Calibri" w:cs="Calibri"/>
              </w:rPr>
              <w:t>.</w:t>
            </w:r>
          </w:p>
        </w:tc>
      </w:tr>
      <w:tr w:rsidR="00CF2404" w:rsidRPr="00CF2404" w:rsidTr="00CF2404">
        <w:trPr>
          <w:trHeight w:val="283"/>
        </w:trPr>
        <w:tc>
          <w:tcPr>
            <w:tcW w:w="906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BDCA"/>
            <w:vAlign w:val="center"/>
            <w:hideMark/>
          </w:tcPr>
          <w:p w:rsidR="00CF2404" w:rsidRPr="00CF2404" w:rsidRDefault="00CF2404" w:rsidP="00CF2404">
            <w:pPr>
              <w:jc w:val="center"/>
              <w:rPr>
                <w:rFonts w:ascii="Calibri" w:eastAsia="Calibri" w:hAnsi="Calibri" w:cs="Calibri"/>
                <w:b/>
              </w:rPr>
            </w:pPr>
            <w:r w:rsidRPr="00CF2404">
              <w:rPr>
                <w:rFonts w:ascii="Calibri" w:eastAsia="Calibri" w:hAnsi="Calibri" w:cs="Calibri"/>
                <w:b/>
              </w:rPr>
              <w:t xml:space="preserve">Odgojno-obrazovna očekivanja </w:t>
            </w:r>
            <w:proofErr w:type="spellStart"/>
            <w:r w:rsidRPr="00CF2404">
              <w:rPr>
                <w:rFonts w:ascii="Calibri" w:eastAsia="Calibri" w:hAnsi="Calibri" w:cs="Calibri"/>
                <w:b/>
              </w:rPr>
              <w:t>međupredmetnih</w:t>
            </w:r>
            <w:proofErr w:type="spellEnd"/>
            <w:r w:rsidRPr="00CF2404">
              <w:rPr>
                <w:rFonts w:ascii="Calibri" w:eastAsia="Calibri" w:hAnsi="Calibri" w:cs="Calibri"/>
                <w:b/>
              </w:rPr>
              <w:t xml:space="preserve"> tema</w:t>
            </w:r>
          </w:p>
        </w:tc>
      </w:tr>
      <w:tr w:rsidR="00CF2404" w:rsidRPr="00CF2404" w:rsidTr="00CF2404">
        <w:trPr>
          <w:trHeight w:val="283"/>
        </w:trPr>
        <w:tc>
          <w:tcPr>
            <w:tcW w:w="906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F2404" w:rsidRPr="00CF2404" w:rsidRDefault="00CF2404" w:rsidP="00CF2404">
            <w:pPr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  <w:b/>
              </w:rPr>
              <w:t xml:space="preserve">Ključni pojmovi: </w:t>
            </w:r>
            <w:r w:rsidRPr="00CF2404">
              <w:rPr>
                <w:rFonts w:ascii="Calibri" w:eastAsia="Calibri" w:hAnsi="Calibri" w:cs="Calibri"/>
                <w:bCs/>
              </w:rPr>
              <w:t xml:space="preserve">atom, subatomske čestice, proton, elektron i neutron, atomski ili protonski broj, </w:t>
            </w:r>
            <w:proofErr w:type="spellStart"/>
            <w:r w:rsidRPr="00CF2404">
              <w:rPr>
                <w:rFonts w:ascii="Calibri" w:eastAsia="Calibri" w:hAnsi="Calibri" w:cs="Calibri"/>
                <w:bCs/>
              </w:rPr>
              <w:t>maseni</w:t>
            </w:r>
            <w:proofErr w:type="spellEnd"/>
            <w:r w:rsidRPr="00CF2404">
              <w:rPr>
                <w:rFonts w:ascii="Calibri" w:eastAsia="Calibri" w:hAnsi="Calibri" w:cs="Calibri"/>
                <w:bCs/>
              </w:rPr>
              <w:t xml:space="preserve"> ili </w:t>
            </w:r>
            <w:proofErr w:type="spellStart"/>
            <w:r w:rsidRPr="00CF2404">
              <w:rPr>
                <w:rFonts w:ascii="Calibri" w:eastAsia="Calibri" w:hAnsi="Calibri" w:cs="Calibri"/>
                <w:bCs/>
              </w:rPr>
              <w:t>nukleonski</w:t>
            </w:r>
            <w:proofErr w:type="spellEnd"/>
            <w:r w:rsidRPr="00CF2404">
              <w:rPr>
                <w:rFonts w:ascii="Calibri" w:eastAsia="Calibri" w:hAnsi="Calibri" w:cs="Calibri"/>
                <w:bCs/>
              </w:rPr>
              <w:t xml:space="preserve"> broj, kemijski element, kemijski simboli, </w:t>
            </w:r>
            <w:proofErr w:type="spellStart"/>
            <w:r w:rsidRPr="00CF2404">
              <w:rPr>
                <w:rFonts w:ascii="Calibri" w:eastAsia="Calibri" w:hAnsi="Calibri" w:cs="Calibri"/>
                <w:bCs/>
              </w:rPr>
              <w:t>Jöns</w:t>
            </w:r>
            <w:proofErr w:type="spellEnd"/>
            <w:r w:rsidRPr="00CF2404">
              <w:rPr>
                <w:rFonts w:ascii="Calibri" w:eastAsia="Calibri" w:hAnsi="Calibri" w:cs="Calibri"/>
                <w:bCs/>
              </w:rPr>
              <w:t xml:space="preserve">. J. </w:t>
            </w:r>
            <w:proofErr w:type="spellStart"/>
            <w:r w:rsidRPr="00CF2404">
              <w:rPr>
                <w:rFonts w:ascii="Calibri" w:eastAsia="Calibri" w:hAnsi="Calibri" w:cs="Calibri"/>
                <w:bCs/>
              </w:rPr>
              <w:t>Berzelius</w:t>
            </w:r>
            <w:proofErr w:type="spellEnd"/>
            <w:r w:rsidRPr="00CF2404">
              <w:rPr>
                <w:rFonts w:ascii="Calibri" w:eastAsia="Calibri" w:hAnsi="Calibri" w:cs="Calibri"/>
                <w:bCs/>
              </w:rPr>
              <w:t xml:space="preserve">, kvalitativno i kvantitativno značenje kemijskih simbola, </w:t>
            </w:r>
            <w:proofErr w:type="spellStart"/>
            <w:r w:rsidRPr="00CF2404">
              <w:rPr>
                <w:rFonts w:ascii="Calibri" w:eastAsia="Calibri" w:hAnsi="Calibri" w:cs="Calibri"/>
                <w:bCs/>
              </w:rPr>
              <w:t>koeﬁcijent</w:t>
            </w:r>
            <w:proofErr w:type="spellEnd"/>
            <w:r w:rsidRPr="00CF2404">
              <w:rPr>
                <w:rFonts w:ascii="Calibri" w:eastAsia="Calibri" w:hAnsi="Calibri" w:cs="Calibri"/>
                <w:bCs/>
              </w:rPr>
              <w:t>, periodni sustav elemenata, D. I. Mendeljejev, periode, skupine, izotopi, masa atoma, označivanje elementarnih tvari, označivanje kemijskih spojeva, kemijska formula, indeks, kristal, valencija elementa, formula spoja, ime spoja</w:t>
            </w:r>
          </w:p>
        </w:tc>
      </w:tr>
      <w:tr w:rsidR="00CF2404" w:rsidRPr="00CF2404" w:rsidTr="00CF2404">
        <w:trPr>
          <w:trHeight w:val="283"/>
        </w:trPr>
        <w:tc>
          <w:tcPr>
            <w:tcW w:w="906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F2404" w:rsidRPr="00CF2404" w:rsidRDefault="00CF2404" w:rsidP="00CF2404">
            <w:pPr>
              <w:spacing w:before="120" w:after="120"/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  <w:b/>
              </w:rPr>
              <w:t>Sredstva, pomagala i pribor:</w:t>
            </w:r>
            <w:r w:rsidRPr="00CF2404">
              <w:rPr>
                <w:rFonts w:ascii="Calibri" w:eastAsia="Calibri" w:hAnsi="Calibri" w:cs="Calibri"/>
                <w:b/>
                <w:i/>
              </w:rPr>
              <w:t xml:space="preserve"> </w:t>
            </w:r>
            <w:r w:rsidRPr="00CF2404">
              <w:rPr>
                <w:rFonts w:ascii="Calibri" w:eastAsia="Calibri" w:hAnsi="Calibri" w:cs="Calibri"/>
              </w:rPr>
              <w:t>III. pisana provjera znanja</w:t>
            </w:r>
            <w:r>
              <w:rPr>
                <w:rFonts w:ascii="Calibri" w:eastAsia="Calibri" w:hAnsi="Calibri" w:cs="Calibri"/>
              </w:rPr>
              <w:t>, kalkulator (prema</w:t>
            </w:r>
            <w:r w:rsidRPr="00CF2404">
              <w:rPr>
                <w:rFonts w:ascii="Calibri" w:eastAsia="Calibri" w:hAnsi="Calibri" w:cs="Calibri"/>
              </w:rPr>
              <w:t xml:space="preserve"> potrebi)</w:t>
            </w:r>
          </w:p>
        </w:tc>
      </w:tr>
      <w:tr w:rsidR="00CF2404" w:rsidRPr="00CF2404" w:rsidTr="00CF2404">
        <w:trPr>
          <w:trHeight w:val="283"/>
        </w:trPr>
        <w:tc>
          <w:tcPr>
            <w:tcW w:w="453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BDCA"/>
            <w:hideMark/>
          </w:tcPr>
          <w:p w:rsidR="00CF2404" w:rsidRPr="00CF2404" w:rsidRDefault="00CF2404" w:rsidP="00CF2404">
            <w:pPr>
              <w:rPr>
                <w:rFonts w:ascii="Calibri" w:eastAsia="Calibri" w:hAnsi="Calibri" w:cs="Calibri"/>
                <w:b/>
              </w:rPr>
            </w:pPr>
            <w:r w:rsidRPr="00CF2404">
              <w:rPr>
                <w:rFonts w:ascii="Calibri" w:eastAsia="Calibri" w:hAnsi="Calibri" w:cs="Calibri"/>
                <w:b/>
              </w:rPr>
              <w:t>Oblici rada:</w:t>
            </w:r>
          </w:p>
        </w:tc>
        <w:tc>
          <w:tcPr>
            <w:tcW w:w="45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BDCA"/>
            <w:hideMark/>
          </w:tcPr>
          <w:p w:rsidR="00CF2404" w:rsidRPr="00CF2404" w:rsidRDefault="00CF2404" w:rsidP="00CF2404">
            <w:pPr>
              <w:rPr>
                <w:rFonts w:ascii="Calibri" w:eastAsia="Calibri" w:hAnsi="Calibri" w:cs="Calibri"/>
                <w:b/>
              </w:rPr>
            </w:pPr>
            <w:r w:rsidRPr="00CF2404">
              <w:rPr>
                <w:rFonts w:ascii="Calibri" w:eastAsia="Calibri" w:hAnsi="Calibri" w:cs="Calibri"/>
                <w:b/>
              </w:rPr>
              <w:t>Metode rada:</w:t>
            </w:r>
          </w:p>
        </w:tc>
      </w:tr>
      <w:tr w:rsidR="00CF2404" w:rsidRPr="00CF2404" w:rsidTr="00CF2404">
        <w:trPr>
          <w:trHeight w:val="571"/>
        </w:trPr>
        <w:tc>
          <w:tcPr>
            <w:tcW w:w="453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2404" w:rsidRPr="00CF2404" w:rsidRDefault="00CF2404" w:rsidP="00CF2404">
            <w:pPr>
              <w:numPr>
                <w:ilvl w:val="0"/>
                <w:numId w:val="23"/>
              </w:numPr>
              <w:spacing w:line="256" w:lineRule="auto"/>
              <w:contextualSpacing/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individualni rad učenika</w:t>
            </w:r>
          </w:p>
        </w:tc>
        <w:tc>
          <w:tcPr>
            <w:tcW w:w="45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2404" w:rsidRPr="00CF2404" w:rsidRDefault="00CF2404" w:rsidP="00CF2404">
            <w:pPr>
              <w:numPr>
                <w:ilvl w:val="0"/>
                <w:numId w:val="23"/>
              </w:numPr>
              <w:spacing w:line="256" w:lineRule="auto"/>
              <w:contextualSpacing/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rješavanje problemskih zadataka</w:t>
            </w:r>
          </w:p>
        </w:tc>
      </w:tr>
    </w:tbl>
    <w:p w:rsidR="00CF2404" w:rsidRPr="00CF2404" w:rsidRDefault="00CF2404" w:rsidP="00CF2404">
      <w:pPr>
        <w:spacing w:line="256" w:lineRule="auto"/>
        <w:rPr>
          <w:rFonts w:ascii="Calibri" w:eastAsia="Calibri" w:hAnsi="Calibri" w:cs="Times New Roman"/>
          <w:b/>
        </w:rPr>
      </w:pPr>
    </w:p>
    <w:p w:rsidR="00CF2404" w:rsidRPr="00CF2404" w:rsidRDefault="00CF2404" w:rsidP="00CF2404">
      <w:pPr>
        <w:spacing w:line="256" w:lineRule="auto"/>
        <w:jc w:val="center"/>
        <w:rPr>
          <w:rFonts w:ascii="Calibri" w:eastAsia="Calibri" w:hAnsi="Calibri" w:cs="Times New Roman"/>
          <w:b/>
        </w:rPr>
      </w:pPr>
      <w:r w:rsidRPr="00CF2404">
        <w:rPr>
          <w:rFonts w:ascii="Calibri" w:eastAsia="Calibri" w:hAnsi="Calibri" w:cs="Times New Roman"/>
          <w:b/>
        </w:rPr>
        <w:t>AKTIVNOST ZA PROVJERU USVOJENOSTI ISHODA</w:t>
      </w: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CF2404" w:rsidRPr="00CF2404" w:rsidTr="00CF2404">
        <w:tc>
          <w:tcPr>
            <w:tcW w:w="906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7C890"/>
            <w:vAlign w:val="center"/>
            <w:hideMark/>
          </w:tcPr>
          <w:p w:rsidR="00CF2404" w:rsidRPr="00CF2404" w:rsidRDefault="00CF2404" w:rsidP="00CF2404">
            <w:pPr>
              <w:jc w:val="center"/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TIJEK AKTIVNOSTI</w:t>
            </w:r>
          </w:p>
        </w:tc>
      </w:tr>
      <w:tr w:rsidR="00CF2404" w:rsidRPr="00CF2404" w:rsidTr="00CF2404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2404" w:rsidRPr="00CF2404" w:rsidRDefault="00CF2404" w:rsidP="00CF2404">
            <w:pPr>
              <w:jc w:val="center"/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2404" w:rsidRPr="00CF2404" w:rsidRDefault="00CF2404" w:rsidP="00CF2404">
            <w:pPr>
              <w:jc w:val="center"/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2404" w:rsidRPr="00CF2404" w:rsidRDefault="00CF2404" w:rsidP="00CF2404">
            <w:pPr>
              <w:jc w:val="center"/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Izvori sadržaja</w:t>
            </w:r>
          </w:p>
        </w:tc>
      </w:tr>
      <w:tr w:rsidR="00CF2404" w:rsidRPr="00CF2404" w:rsidTr="00CF2404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2404" w:rsidRPr="00CF2404" w:rsidRDefault="00CF2404" w:rsidP="00CF2404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A.7.2.</w:t>
            </w:r>
          </w:p>
          <w:p w:rsidR="00CF2404" w:rsidRPr="00CF2404" w:rsidRDefault="00CF2404" w:rsidP="00CF2404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D.7.2.</w:t>
            </w:r>
          </w:p>
          <w:p w:rsidR="00CF2404" w:rsidRPr="00CF2404" w:rsidRDefault="00CF2404" w:rsidP="00CF2404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R.I.1.</w:t>
            </w:r>
          </w:p>
        </w:tc>
        <w:tc>
          <w:tcPr>
            <w:tcW w:w="6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2404" w:rsidRPr="00CF2404" w:rsidRDefault="00CF2404" w:rsidP="00CF2404">
            <w:pPr>
              <w:numPr>
                <w:ilvl w:val="0"/>
                <w:numId w:val="3"/>
              </w:numPr>
              <w:spacing w:line="256" w:lineRule="auto"/>
              <w:ind w:left="319"/>
              <w:contextualSpacing/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samostalno rješavanje zadataka prema izboru učitelja</w:t>
            </w:r>
          </w:p>
          <w:p w:rsidR="00CF2404" w:rsidRPr="00CF2404" w:rsidRDefault="00CF2404" w:rsidP="00CF2404">
            <w:pPr>
              <w:ind w:left="319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1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F2404" w:rsidRPr="00CF2404" w:rsidRDefault="00CF2404" w:rsidP="00CF2404">
            <w:pPr>
              <w:rPr>
                <w:rFonts w:ascii="Calibri" w:eastAsia="Calibri" w:hAnsi="Calibri" w:cs="Calibri"/>
              </w:rPr>
            </w:pPr>
            <w:r w:rsidRPr="00CF2404">
              <w:rPr>
                <w:rFonts w:ascii="Calibri" w:eastAsia="Calibri" w:hAnsi="Calibri" w:cs="Calibri"/>
              </w:rPr>
              <w:t>III. pisana provjera znanja</w:t>
            </w:r>
          </w:p>
        </w:tc>
      </w:tr>
    </w:tbl>
    <w:p w:rsidR="0009629B" w:rsidRDefault="0009629B" w:rsidP="006143FE">
      <w:pPr>
        <w:rPr>
          <w:rFonts w:cstheme="minorHAnsi"/>
        </w:rPr>
      </w:pPr>
    </w:p>
    <w:p w:rsidR="00CF2404" w:rsidRDefault="00CF2404">
      <w:pPr>
        <w:rPr>
          <w:rFonts w:cstheme="minorHAnsi"/>
        </w:rPr>
      </w:pPr>
      <w:r>
        <w:rPr>
          <w:rFonts w:cstheme="minorHAnsi"/>
        </w:rPr>
        <w:br w:type="page"/>
      </w:r>
    </w:p>
    <w:p w:rsidR="00CF2404" w:rsidRPr="00CF2404" w:rsidRDefault="00CF2404" w:rsidP="00CF2404">
      <w:pPr>
        <w:shd w:val="clear" w:color="auto" w:fill="D9D9D9"/>
        <w:rPr>
          <w:rFonts w:ascii="Arial" w:eastAsia="Calibri" w:hAnsi="Arial" w:cs="Arial"/>
          <w:b/>
        </w:rPr>
      </w:pPr>
      <w:r w:rsidRPr="00CF2404">
        <w:rPr>
          <w:rFonts w:ascii="Arial" w:eastAsia="Calibri" w:hAnsi="Arial" w:cs="Arial"/>
          <w:b/>
          <w:sz w:val="24"/>
          <w:szCs w:val="24"/>
        </w:rPr>
        <w:lastRenderedPageBreak/>
        <w:t xml:space="preserve">Prijedlozi pitanja za pisanu provjeru znanja – </w:t>
      </w:r>
      <w:r w:rsidR="00A53AF8">
        <w:rPr>
          <w:rFonts w:ascii="Arial" w:eastAsia="Calibri" w:hAnsi="Arial" w:cs="Arial"/>
          <w:b/>
          <w:sz w:val="24"/>
          <w:szCs w:val="24"/>
        </w:rPr>
        <w:t>Građa</w:t>
      </w:r>
      <w:r w:rsidRPr="00CF2404">
        <w:rPr>
          <w:rFonts w:ascii="Arial" w:eastAsia="Calibri" w:hAnsi="Arial" w:cs="Arial"/>
          <w:b/>
          <w:sz w:val="24"/>
          <w:szCs w:val="24"/>
        </w:rPr>
        <w:t xml:space="preserve"> tvari (A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89"/>
        <w:gridCol w:w="4599"/>
      </w:tblGrid>
      <w:tr w:rsidR="00A53AF8" w:rsidRPr="00CF2404" w:rsidTr="00CF2404">
        <w:tc>
          <w:tcPr>
            <w:tcW w:w="4630" w:type="dxa"/>
          </w:tcPr>
          <w:p w:rsidR="00CF2404" w:rsidRPr="00CF2404" w:rsidRDefault="00A53AF8" w:rsidP="00CF2404">
            <w:pPr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  <w:noProof/>
                <w:lang w:eastAsia="hr-HR"/>
              </w:rPr>
              <w:drawing>
                <wp:inline distT="0" distB="0" distL="0" distR="0">
                  <wp:extent cx="2792660" cy="3960000"/>
                  <wp:effectExtent l="38100" t="19050" r="26740" b="21450"/>
                  <wp:docPr id="3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2660" cy="396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58" w:type="dxa"/>
          </w:tcPr>
          <w:p w:rsidR="00CF2404" w:rsidRPr="00CF2404" w:rsidRDefault="00A53AF8" w:rsidP="00CF2404">
            <w:pPr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  <w:noProof/>
                <w:lang w:eastAsia="hr-HR"/>
              </w:rPr>
              <w:drawing>
                <wp:inline distT="0" distB="0" distL="0" distR="0">
                  <wp:extent cx="2764282" cy="3929503"/>
                  <wp:effectExtent l="19050" t="19050" r="17018" b="13847"/>
                  <wp:docPr id="37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b="8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4282" cy="39295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3AF8" w:rsidRPr="00CF2404" w:rsidTr="00CF2404">
        <w:tc>
          <w:tcPr>
            <w:tcW w:w="4630" w:type="dxa"/>
          </w:tcPr>
          <w:p w:rsidR="00CF2404" w:rsidRPr="00CF2404" w:rsidRDefault="00A53AF8" w:rsidP="00CF2404">
            <w:pPr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  <w:noProof/>
                <w:lang w:eastAsia="hr-HR"/>
              </w:rPr>
              <w:drawing>
                <wp:inline distT="0" distB="0" distL="0" distR="0">
                  <wp:extent cx="2814523" cy="3958460"/>
                  <wp:effectExtent l="19050" t="19050" r="23927" b="22990"/>
                  <wp:docPr id="38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618" cy="396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58" w:type="dxa"/>
          </w:tcPr>
          <w:p w:rsidR="00CF2404" w:rsidRPr="00CF2404" w:rsidRDefault="00A53AF8" w:rsidP="00CF2404">
            <w:pPr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  <w:noProof/>
                <w:lang w:eastAsia="hr-HR"/>
              </w:rPr>
              <w:drawing>
                <wp:inline distT="0" distB="0" distL="0" distR="0">
                  <wp:extent cx="2751962" cy="3960000"/>
                  <wp:effectExtent l="19050" t="19050" r="10288" b="21450"/>
                  <wp:docPr id="4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1962" cy="396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F2404" w:rsidRPr="00CF2404" w:rsidRDefault="00CF2404" w:rsidP="00CF2404">
      <w:pPr>
        <w:rPr>
          <w:rFonts w:ascii="Arial" w:eastAsia="Calibri" w:hAnsi="Arial" w:cs="Arial"/>
        </w:rPr>
      </w:pPr>
      <w:r w:rsidRPr="00CF2404">
        <w:rPr>
          <w:rFonts w:ascii="Arial" w:eastAsia="Calibri" w:hAnsi="Arial" w:cs="Arial"/>
        </w:rPr>
        <w:br w:type="page"/>
      </w:r>
    </w:p>
    <w:p w:rsidR="00CF2404" w:rsidRPr="00CF2404" w:rsidRDefault="00CF2404" w:rsidP="00CF2404">
      <w:pPr>
        <w:shd w:val="clear" w:color="auto" w:fill="D9D9D9"/>
        <w:rPr>
          <w:rFonts w:ascii="Arial" w:eastAsia="Calibri" w:hAnsi="Arial" w:cs="Arial"/>
          <w:b/>
          <w:sz w:val="24"/>
          <w:szCs w:val="24"/>
        </w:rPr>
      </w:pPr>
      <w:r w:rsidRPr="00CF2404">
        <w:rPr>
          <w:rFonts w:ascii="Arial" w:eastAsia="Calibri" w:hAnsi="Arial" w:cs="Arial"/>
          <w:b/>
          <w:sz w:val="24"/>
          <w:szCs w:val="24"/>
        </w:rPr>
        <w:lastRenderedPageBreak/>
        <w:t xml:space="preserve">Prijedlozi pitanja za pisanu provjeru znanja – </w:t>
      </w:r>
      <w:r w:rsidR="00A53AF8">
        <w:rPr>
          <w:rFonts w:ascii="Arial" w:eastAsia="Calibri" w:hAnsi="Arial" w:cs="Arial"/>
          <w:b/>
          <w:sz w:val="24"/>
          <w:szCs w:val="24"/>
        </w:rPr>
        <w:t>Građa</w:t>
      </w:r>
      <w:r w:rsidRPr="00CF2404">
        <w:rPr>
          <w:rFonts w:ascii="Arial" w:eastAsia="Calibri" w:hAnsi="Arial" w:cs="Arial"/>
          <w:b/>
          <w:sz w:val="24"/>
          <w:szCs w:val="24"/>
        </w:rPr>
        <w:t xml:space="preserve"> tvari (B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44"/>
        <w:gridCol w:w="4644"/>
      </w:tblGrid>
      <w:tr w:rsidR="00CF2404" w:rsidRPr="00CF2404" w:rsidTr="00CF2404">
        <w:trPr>
          <w:trHeight w:val="6342"/>
        </w:trPr>
        <w:tc>
          <w:tcPr>
            <w:tcW w:w="4563" w:type="dxa"/>
          </w:tcPr>
          <w:p w:rsidR="00CF2404" w:rsidRPr="00CF2404" w:rsidRDefault="00A53AF8" w:rsidP="00CF2404">
            <w:pPr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  <w:noProof/>
                <w:lang w:eastAsia="hr-HR"/>
              </w:rPr>
              <w:drawing>
                <wp:inline distT="0" distB="0" distL="0" distR="0">
                  <wp:extent cx="2753322" cy="3960000"/>
                  <wp:effectExtent l="38100" t="19050" r="27978" b="21450"/>
                  <wp:docPr id="4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3322" cy="396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25" w:type="dxa"/>
          </w:tcPr>
          <w:p w:rsidR="00CF2404" w:rsidRPr="00CF2404" w:rsidRDefault="00A53AF8" w:rsidP="00CF2404">
            <w:pPr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  <w:noProof/>
                <w:lang w:eastAsia="hr-HR"/>
              </w:rPr>
              <w:drawing>
                <wp:inline distT="0" distB="0" distL="0" distR="0">
                  <wp:extent cx="2775219" cy="3960000"/>
                  <wp:effectExtent l="19050" t="19050" r="25131" b="21450"/>
                  <wp:docPr id="4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5219" cy="396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2404" w:rsidRPr="00CF2404" w:rsidTr="00CF2404">
        <w:tc>
          <w:tcPr>
            <w:tcW w:w="4563" w:type="dxa"/>
          </w:tcPr>
          <w:p w:rsidR="00CF2404" w:rsidRPr="00CF2404" w:rsidRDefault="00A53AF8" w:rsidP="00CF2404">
            <w:pPr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  <w:noProof/>
                <w:lang w:eastAsia="hr-HR"/>
              </w:rPr>
              <w:drawing>
                <wp:inline distT="0" distB="0" distL="0" distR="0">
                  <wp:extent cx="2756296" cy="3960000"/>
                  <wp:effectExtent l="38100" t="19050" r="25004" b="21450"/>
                  <wp:docPr id="5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6296" cy="396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25" w:type="dxa"/>
          </w:tcPr>
          <w:p w:rsidR="00CF2404" w:rsidRPr="00CF2404" w:rsidRDefault="00A53AF8" w:rsidP="00CF2404">
            <w:pPr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  <w:noProof/>
                <w:lang w:eastAsia="hr-HR"/>
              </w:rPr>
              <w:drawing>
                <wp:inline distT="0" distB="0" distL="0" distR="0">
                  <wp:extent cx="2753322" cy="3960000"/>
                  <wp:effectExtent l="38100" t="19050" r="27978" b="21450"/>
                  <wp:docPr id="5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3322" cy="396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F2404" w:rsidRPr="00CF2404" w:rsidRDefault="00CF2404" w:rsidP="00CF2404">
      <w:pPr>
        <w:rPr>
          <w:rFonts w:ascii="Arial" w:eastAsia="Calibri" w:hAnsi="Arial" w:cs="Arial"/>
        </w:rPr>
      </w:pPr>
      <w:r w:rsidRPr="00CF2404">
        <w:rPr>
          <w:rFonts w:ascii="Arial" w:eastAsia="Calibri" w:hAnsi="Arial" w:cs="Arial"/>
        </w:rPr>
        <w:br w:type="page"/>
      </w:r>
    </w:p>
    <w:tbl>
      <w:tblPr>
        <w:tblStyle w:val="TableGrid"/>
        <w:tblpPr w:leftFromText="180" w:rightFromText="180" w:vertAnchor="text" w:horzAnchor="margin" w:tblpY="577"/>
        <w:tblW w:w="0" w:type="auto"/>
        <w:tblLook w:val="04A0"/>
      </w:tblPr>
      <w:tblGrid>
        <w:gridCol w:w="4536"/>
        <w:gridCol w:w="4536"/>
      </w:tblGrid>
      <w:tr w:rsidR="00CF2404" w:rsidRPr="00CF2404" w:rsidTr="00CF2404">
        <w:tc>
          <w:tcPr>
            <w:tcW w:w="4536" w:type="dxa"/>
            <w:shd w:val="clear" w:color="auto" w:fill="DEEAF6"/>
          </w:tcPr>
          <w:p w:rsidR="00CF2404" w:rsidRPr="00CF2404" w:rsidRDefault="00CF2404" w:rsidP="00CF2404">
            <w:pPr>
              <w:spacing w:line="360" w:lineRule="auto"/>
              <w:jc w:val="center"/>
              <w:rPr>
                <w:rFonts w:ascii="Arial" w:eastAsia="Calibri" w:hAnsi="Arial" w:cs="Arial"/>
                <w:b/>
              </w:rPr>
            </w:pPr>
            <w:r w:rsidRPr="00CF2404">
              <w:rPr>
                <w:rFonts w:ascii="Arial" w:eastAsia="Calibri" w:hAnsi="Arial" w:cs="Arial"/>
                <w:b/>
              </w:rPr>
              <w:lastRenderedPageBreak/>
              <w:t>Skupina A</w:t>
            </w:r>
          </w:p>
        </w:tc>
        <w:tc>
          <w:tcPr>
            <w:tcW w:w="4536" w:type="dxa"/>
            <w:shd w:val="clear" w:color="auto" w:fill="E2EFD9"/>
          </w:tcPr>
          <w:p w:rsidR="00CF2404" w:rsidRPr="00CF2404" w:rsidRDefault="00CF2404" w:rsidP="00CF2404">
            <w:pPr>
              <w:spacing w:line="360" w:lineRule="auto"/>
              <w:jc w:val="center"/>
              <w:rPr>
                <w:rFonts w:ascii="Arial" w:eastAsia="Calibri" w:hAnsi="Arial" w:cs="Arial"/>
                <w:b/>
              </w:rPr>
            </w:pPr>
            <w:r w:rsidRPr="00CF2404">
              <w:rPr>
                <w:rFonts w:ascii="Arial" w:eastAsia="Calibri" w:hAnsi="Arial" w:cs="Arial"/>
                <w:b/>
              </w:rPr>
              <w:t>Skupina B</w:t>
            </w:r>
          </w:p>
        </w:tc>
      </w:tr>
      <w:tr w:rsidR="00CF2404" w:rsidRPr="00CF2404" w:rsidTr="00CF2404">
        <w:trPr>
          <w:trHeight w:val="11959"/>
        </w:trPr>
        <w:tc>
          <w:tcPr>
            <w:tcW w:w="4536" w:type="dxa"/>
          </w:tcPr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1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atomska jezgra – elektronski omotač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protoni (p</w:t>
            </w:r>
            <w:r w:rsidRPr="007B4341">
              <w:rPr>
                <w:rFonts w:ascii="Arial" w:eastAsia="Calibri" w:hAnsi="Arial" w:cs="Arial"/>
                <w:sz w:val="20"/>
                <w:vertAlign w:val="superscript"/>
              </w:rPr>
              <w:t>+</w:t>
            </w:r>
            <w:r w:rsidRPr="007B4341">
              <w:rPr>
                <w:rFonts w:ascii="Arial" w:eastAsia="Calibri" w:hAnsi="Arial" w:cs="Arial"/>
                <w:sz w:val="20"/>
              </w:rPr>
              <w:t>) – elektroni (e</w:t>
            </w:r>
            <w:r w:rsidRPr="007B4341">
              <w:rPr>
                <w:rFonts w:ascii="Arial" w:eastAsia="Calibri" w:hAnsi="Arial" w:cs="Arial"/>
                <w:sz w:val="20"/>
                <w:vertAlign w:val="superscript"/>
              </w:rPr>
              <w:t>–</w:t>
            </w:r>
            <w:r w:rsidRPr="007B4341">
              <w:rPr>
                <w:rFonts w:ascii="Arial" w:eastAsia="Calibri" w:hAnsi="Arial" w:cs="Arial"/>
                <w:sz w:val="20"/>
              </w:rPr>
              <w:t>)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2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a) </w:t>
            </w:r>
            <w:r w:rsidRPr="007B4341">
              <w:rPr>
                <w:rFonts w:ascii="Arial" w:eastAsia="Calibri" w:hAnsi="Arial" w:cs="Arial"/>
                <w:i/>
                <w:sz w:val="20"/>
              </w:rPr>
              <w:t>Z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= 11; b) </w:t>
            </w:r>
            <w:r w:rsidRPr="007B4341">
              <w:rPr>
                <w:rFonts w:ascii="Arial" w:eastAsia="Calibri" w:hAnsi="Arial" w:cs="Arial"/>
                <w:i/>
                <w:sz w:val="20"/>
              </w:rPr>
              <w:t>A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= 23; c) Na; d) natrij</w:t>
            </w:r>
          </w:p>
          <w:p w:rsid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3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a) Al, b)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Cu</w:t>
            </w:r>
            <w:proofErr w:type="spellEnd"/>
            <w:r w:rsidRPr="007B4341">
              <w:rPr>
                <w:rFonts w:ascii="Arial" w:eastAsia="Calibri" w:hAnsi="Arial" w:cs="Arial"/>
                <w:sz w:val="20"/>
              </w:rPr>
              <w:t xml:space="preserve">, c)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Zn</w:t>
            </w:r>
            <w:proofErr w:type="spellEnd"/>
            <w:r w:rsidRPr="007B4341">
              <w:rPr>
                <w:rFonts w:ascii="Arial" w:eastAsia="Calibri" w:hAnsi="Arial" w:cs="Arial"/>
                <w:sz w:val="20"/>
              </w:rPr>
              <w:t xml:space="preserve">, d) N, e) P, f)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Ca</w:t>
            </w:r>
            <w:proofErr w:type="spellEnd"/>
            <w:r w:rsidRPr="007B4341">
              <w:rPr>
                <w:rFonts w:ascii="Arial" w:eastAsia="Calibri" w:hAnsi="Arial" w:cs="Arial"/>
                <w:sz w:val="20"/>
              </w:rPr>
              <w:t xml:space="preserve">, </w:t>
            </w:r>
          </w:p>
          <w:p w:rsidR="00A53AF8" w:rsidRPr="007B4341" w:rsidRDefault="007B4341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>
              <w:rPr>
                <w:rFonts w:ascii="Arial" w:eastAsia="Calibri" w:hAnsi="Arial" w:cs="Arial"/>
                <w:sz w:val="20"/>
              </w:rPr>
              <w:t xml:space="preserve">    </w:t>
            </w:r>
            <w:r w:rsidR="00A53AF8" w:rsidRPr="007B4341">
              <w:rPr>
                <w:rFonts w:ascii="Arial" w:eastAsia="Calibri" w:hAnsi="Arial" w:cs="Arial"/>
                <w:sz w:val="20"/>
              </w:rPr>
              <w:t xml:space="preserve">g) H, h) </w:t>
            </w:r>
            <w:proofErr w:type="spellStart"/>
            <w:r w:rsidR="00A53AF8" w:rsidRPr="007B4341">
              <w:rPr>
                <w:rFonts w:ascii="Arial" w:eastAsia="Calibri" w:hAnsi="Arial" w:cs="Arial"/>
                <w:sz w:val="20"/>
              </w:rPr>
              <w:t>Fe</w:t>
            </w:r>
            <w:proofErr w:type="spellEnd"/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4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1. red: 6, 14, 6, 6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2. red: sumpor, 16, 16, 17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5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a) N, Atom je električki </w:t>
            </w:r>
            <w:r w:rsidRPr="007B4341">
              <w:rPr>
                <w:rFonts w:ascii="Arial" w:eastAsia="Calibri" w:hAnsi="Arial" w:cs="Arial"/>
                <w:b/>
                <w:sz w:val="20"/>
              </w:rPr>
              <w:t>neutralna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čestica.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b) N, Protonski broj često nazivamo i </w:t>
            </w:r>
            <w:r w:rsidRPr="007B4341">
              <w:rPr>
                <w:rFonts w:ascii="Arial" w:eastAsia="Calibri" w:hAnsi="Arial" w:cs="Arial"/>
                <w:b/>
                <w:sz w:val="20"/>
              </w:rPr>
              <w:t>rednim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ili </w:t>
            </w:r>
            <w:r w:rsidRPr="007B4341">
              <w:rPr>
                <w:rFonts w:ascii="Arial" w:eastAsia="Calibri" w:hAnsi="Arial" w:cs="Arial"/>
                <w:b/>
                <w:sz w:val="20"/>
              </w:rPr>
              <w:t>atomskim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brojem.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c) T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d) T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e) N, Veći broj samostalnih atoma označujemo </w:t>
            </w:r>
            <w:r w:rsidRPr="007B4341">
              <w:rPr>
                <w:rFonts w:ascii="Arial" w:eastAsia="Calibri" w:hAnsi="Arial" w:cs="Arial"/>
                <w:b/>
                <w:sz w:val="20"/>
              </w:rPr>
              <w:t>koeficijentom</w:t>
            </w:r>
            <w:r w:rsidRPr="007B4341">
              <w:rPr>
                <w:rFonts w:ascii="Arial" w:eastAsia="Calibri" w:hAnsi="Arial" w:cs="Arial"/>
                <w:sz w:val="20"/>
              </w:rPr>
              <w:t>.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6</w:t>
            </w:r>
            <w:r w:rsidRPr="007B4341">
              <w:rPr>
                <w:rFonts w:ascii="Arial" w:eastAsia="Calibri" w:hAnsi="Arial" w:cs="Arial"/>
                <w:sz w:val="20"/>
              </w:rPr>
              <w:t>. četiri atoma kisika, 3 C, dva atoma sumpora, 5 Na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7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a) kemijski element olovo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b) jedan atom olova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8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a) kalcij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b) </w:t>
            </w:r>
            <w:r w:rsidRPr="007B4341">
              <w:rPr>
                <w:rFonts w:ascii="Arial" w:eastAsia="Calibri" w:hAnsi="Arial" w:cs="Arial"/>
                <w:i/>
                <w:sz w:val="20"/>
              </w:rPr>
              <w:t>Z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= 20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c) </w:t>
            </w:r>
            <w:r w:rsidRPr="007B4341">
              <w:rPr>
                <w:rFonts w:ascii="Arial" w:eastAsia="Calibri" w:hAnsi="Arial" w:cs="Arial"/>
                <w:i/>
                <w:sz w:val="20"/>
              </w:rPr>
              <w:t>A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= 42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d) </w:t>
            </w:r>
            <w:r w:rsidRPr="007B4341">
              <w:rPr>
                <w:rFonts w:ascii="Arial" w:eastAsia="Calibri" w:hAnsi="Arial" w:cs="Arial"/>
                <w:sz w:val="20"/>
              </w:rPr>
              <w:object w:dxaOrig="5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85pt;height:18.25pt" o:ole="">
                  <v:imagedata r:id="rId16" o:title=""/>
                </v:shape>
                <o:OLEObject Type="Embed" ProgID="Equation.DSMT4" ShapeID="_x0000_i1025" DrawAspect="Content" ObjectID="_1636873551" r:id="rId17"/>
              </w:objec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9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voda; P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4</w:t>
            </w:r>
            <w:r w:rsidRPr="007B4341">
              <w:rPr>
                <w:rFonts w:ascii="Arial" w:eastAsia="Calibri" w:hAnsi="Arial" w:cs="Arial"/>
                <w:sz w:val="20"/>
              </w:rPr>
              <w:t>; klor; NH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3</w:t>
            </w:r>
            <w:r w:rsidRPr="007B4341">
              <w:rPr>
                <w:rFonts w:ascii="Arial" w:eastAsia="Calibri" w:hAnsi="Arial" w:cs="Arial"/>
                <w:sz w:val="20"/>
              </w:rPr>
              <w:t>; CH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4</w:t>
            </w:r>
            <w:r w:rsidRPr="007B4341">
              <w:rPr>
                <w:rFonts w:ascii="Arial" w:eastAsia="Calibri" w:hAnsi="Arial" w:cs="Arial"/>
                <w:sz w:val="20"/>
              </w:rPr>
              <w:t>; kisik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10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elementarne tvari: fosfor, klor i kisik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  kemijski spojevi: voda, amonijak i metan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11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Fe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2</w:t>
            </w:r>
            <w:r w:rsidRPr="007B4341">
              <w:rPr>
                <w:rFonts w:ascii="Arial" w:eastAsia="Calibri" w:hAnsi="Arial" w:cs="Arial"/>
                <w:sz w:val="20"/>
              </w:rPr>
              <w:t>O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3</w:t>
            </w:r>
            <w:r w:rsidRPr="007B4341">
              <w:rPr>
                <w:rFonts w:ascii="Arial" w:eastAsia="Calibri" w:hAnsi="Arial" w:cs="Arial"/>
                <w:sz w:val="20"/>
              </w:rPr>
              <w:t>: III, II; MgBr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2</w:t>
            </w:r>
            <w:r w:rsidRPr="007B4341">
              <w:rPr>
                <w:rFonts w:ascii="Arial" w:eastAsia="Calibri" w:hAnsi="Arial" w:cs="Arial"/>
                <w:sz w:val="20"/>
              </w:rPr>
              <w:t>: II, I; NH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3</w:t>
            </w:r>
            <w:r w:rsidRPr="007B4341">
              <w:rPr>
                <w:rFonts w:ascii="Arial" w:eastAsia="Calibri" w:hAnsi="Arial" w:cs="Arial"/>
                <w:sz w:val="20"/>
              </w:rPr>
              <w:t xml:space="preserve">: III, I;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ZnS</w:t>
            </w:r>
            <w:proofErr w:type="spellEnd"/>
            <w:r w:rsidRPr="007B4341">
              <w:rPr>
                <w:rFonts w:ascii="Arial" w:eastAsia="Calibri" w:hAnsi="Arial" w:cs="Arial"/>
                <w:sz w:val="20"/>
              </w:rPr>
              <w:t>: II, II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12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natrijev oksid, kalcijev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nitrid</w:t>
            </w:r>
            <w:proofErr w:type="spellEnd"/>
            <w:r w:rsidRPr="007B4341">
              <w:rPr>
                <w:rFonts w:ascii="Arial" w:eastAsia="Calibri" w:hAnsi="Arial" w:cs="Arial"/>
                <w:sz w:val="20"/>
              </w:rPr>
              <w:t xml:space="preserve">,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željezov</w:t>
            </w:r>
            <w:proofErr w:type="spellEnd"/>
            <w:r w:rsidRPr="007B4341">
              <w:rPr>
                <w:rFonts w:ascii="Arial" w:eastAsia="Calibri" w:hAnsi="Arial" w:cs="Arial"/>
                <w:sz w:val="20"/>
              </w:rPr>
              <w:t xml:space="preserve">(II) sulfid,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olovov</w:t>
            </w:r>
            <w:proofErr w:type="spellEnd"/>
            <w:r w:rsidRPr="007B4341">
              <w:rPr>
                <w:rFonts w:ascii="Arial" w:eastAsia="Calibri" w:hAnsi="Arial" w:cs="Arial"/>
                <w:sz w:val="20"/>
              </w:rPr>
              <w:t>(II) klorid</w:t>
            </w:r>
          </w:p>
          <w:p w:rsidR="00A53AF8" w:rsidRPr="007B4341" w:rsidRDefault="00A53AF8" w:rsidP="00A53AF8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13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CO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2</w:t>
            </w:r>
            <w:r w:rsidRPr="007B4341">
              <w:rPr>
                <w:rFonts w:ascii="Arial" w:eastAsia="Calibri" w:hAnsi="Arial" w:cs="Arial"/>
                <w:sz w:val="20"/>
              </w:rPr>
              <w:t>, Ag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2</w:t>
            </w:r>
            <w:r w:rsidRPr="007B4341">
              <w:rPr>
                <w:rFonts w:ascii="Arial" w:eastAsia="Calibri" w:hAnsi="Arial" w:cs="Arial"/>
                <w:sz w:val="20"/>
              </w:rPr>
              <w:t>S, N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2</w:t>
            </w:r>
            <w:r w:rsidRPr="007B4341">
              <w:rPr>
                <w:rFonts w:ascii="Arial" w:eastAsia="Calibri" w:hAnsi="Arial" w:cs="Arial"/>
                <w:sz w:val="20"/>
              </w:rPr>
              <w:t>O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3</w:t>
            </w:r>
            <w:r w:rsidRPr="007B4341">
              <w:rPr>
                <w:rFonts w:ascii="Arial" w:eastAsia="Calibri" w:hAnsi="Arial" w:cs="Arial"/>
                <w:sz w:val="20"/>
              </w:rPr>
              <w:t>, PCl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5</w:t>
            </w:r>
          </w:p>
          <w:p w:rsidR="00CF2404" w:rsidRPr="00CF2404" w:rsidRDefault="00A53AF8" w:rsidP="00A53AF8">
            <w:pPr>
              <w:spacing w:line="360" w:lineRule="auto"/>
              <w:rPr>
                <w:rFonts w:ascii="Arial" w:eastAsia="Calibri" w:hAnsi="Arial" w:cs="Arial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14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FeCl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3</w:t>
            </w:r>
            <w:r w:rsidRPr="007B4341">
              <w:rPr>
                <w:rFonts w:ascii="Arial" w:eastAsia="Calibri" w:hAnsi="Arial" w:cs="Arial"/>
                <w:sz w:val="20"/>
              </w:rPr>
              <w:t xml:space="preserve">,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MgO</w:t>
            </w:r>
            <w:proofErr w:type="spellEnd"/>
            <w:r w:rsidRPr="007B4341">
              <w:rPr>
                <w:rFonts w:ascii="Arial" w:eastAsia="Calibri" w:hAnsi="Arial" w:cs="Arial"/>
                <w:sz w:val="20"/>
              </w:rPr>
              <w:t xml:space="preserve">,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AlN</w:t>
            </w:r>
            <w:proofErr w:type="spellEnd"/>
            <w:r w:rsidRPr="007B4341">
              <w:rPr>
                <w:rFonts w:ascii="Arial" w:eastAsia="Calibri" w:hAnsi="Arial" w:cs="Arial"/>
                <w:sz w:val="20"/>
              </w:rPr>
              <w:t xml:space="preserve">,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CuS</w:t>
            </w:r>
            <w:proofErr w:type="spellEnd"/>
          </w:p>
        </w:tc>
        <w:tc>
          <w:tcPr>
            <w:tcW w:w="4536" w:type="dxa"/>
          </w:tcPr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1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atomska jezgra – elektronski omotač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protoni (p</w:t>
            </w:r>
            <w:r w:rsidRPr="007B4341">
              <w:rPr>
                <w:rFonts w:ascii="Arial" w:eastAsia="Calibri" w:hAnsi="Arial" w:cs="Arial"/>
                <w:sz w:val="20"/>
                <w:vertAlign w:val="superscript"/>
              </w:rPr>
              <w:t>+</w:t>
            </w:r>
            <w:r w:rsidRPr="007B4341">
              <w:rPr>
                <w:rFonts w:ascii="Arial" w:eastAsia="Calibri" w:hAnsi="Arial" w:cs="Arial"/>
                <w:sz w:val="20"/>
              </w:rPr>
              <w:t>); neutroni (n</w:t>
            </w:r>
            <w:r w:rsidRPr="007B4341">
              <w:rPr>
                <w:rFonts w:ascii="Arial" w:eastAsia="Calibri" w:hAnsi="Arial" w:cs="Arial"/>
                <w:sz w:val="20"/>
                <w:vertAlign w:val="superscript"/>
              </w:rPr>
              <w:t>0</w:t>
            </w:r>
            <w:r w:rsidRPr="007B4341">
              <w:rPr>
                <w:rFonts w:ascii="Arial" w:eastAsia="Calibri" w:hAnsi="Arial" w:cs="Arial"/>
                <w:sz w:val="20"/>
              </w:rPr>
              <w:t>)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2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a) </w:t>
            </w:r>
            <w:r w:rsidRPr="007B4341">
              <w:rPr>
                <w:rFonts w:ascii="Arial" w:eastAsia="Calibri" w:hAnsi="Arial" w:cs="Arial"/>
                <w:i/>
                <w:sz w:val="20"/>
              </w:rPr>
              <w:t>Z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= 12; b) </w:t>
            </w:r>
            <w:r w:rsidRPr="007B4341">
              <w:rPr>
                <w:rFonts w:ascii="Arial" w:eastAsia="Calibri" w:hAnsi="Arial" w:cs="Arial"/>
                <w:i/>
                <w:sz w:val="20"/>
              </w:rPr>
              <w:t>A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= 25; c) Mg; d) magnezij</w:t>
            </w:r>
          </w:p>
          <w:p w:rsid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3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a) N, b) O, c) Cl, d) Mg, e) Na, f) Pb, 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>
              <w:rPr>
                <w:rFonts w:ascii="Arial" w:eastAsia="Calibri" w:hAnsi="Arial" w:cs="Arial"/>
                <w:sz w:val="20"/>
              </w:rPr>
              <w:t xml:space="preserve">    </w:t>
            </w:r>
            <w:r w:rsidRPr="007B4341">
              <w:rPr>
                <w:rFonts w:ascii="Arial" w:eastAsia="Calibri" w:hAnsi="Arial" w:cs="Arial"/>
                <w:sz w:val="20"/>
              </w:rPr>
              <w:t xml:space="preserve">g) S, h)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Fe</w:t>
            </w:r>
            <w:proofErr w:type="spellEnd"/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4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1. red: klor, 35, 17, 17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2. red: 30, 30, 30, 32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5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a) T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b) T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c) N,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Nukleonski</w:t>
            </w:r>
            <w:proofErr w:type="spellEnd"/>
            <w:r w:rsidRPr="007B4341">
              <w:rPr>
                <w:rFonts w:ascii="Arial" w:eastAsia="Calibri" w:hAnsi="Arial" w:cs="Arial"/>
                <w:sz w:val="20"/>
              </w:rPr>
              <w:t xml:space="preserve"> broj jednak je zbroju protona i </w:t>
            </w:r>
            <w:r w:rsidRPr="007B4341">
              <w:rPr>
                <w:rFonts w:ascii="Arial" w:eastAsia="Calibri" w:hAnsi="Arial" w:cs="Arial"/>
                <w:b/>
                <w:sz w:val="20"/>
              </w:rPr>
              <w:t>neutrona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u atomu.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d) N, Masa atoma približno je jednaka masi </w:t>
            </w:r>
            <w:r w:rsidRPr="007B4341">
              <w:rPr>
                <w:rFonts w:ascii="Arial" w:eastAsia="Calibri" w:hAnsi="Arial" w:cs="Arial"/>
                <w:b/>
                <w:sz w:val="20"/>
              </w:rPr>
              <w:t>jezgre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ili </w:t>
            </w:r>
            <w:r w:rsidRPr="007B4341">
              <w:rPr>
                <w:rFonts w:ascii="Arial" w:eastAsia="Calibri" w:hAnsi="Arial" w:cs="Arial"/>
                <w:b/>
                <w:sz w:val="20"/>
              </w:rPr>
              <w:t>atomske jezgre</w:t>
            </w:r>
            <w:r w:rsidRPr="007B4341">
              <w:rPr>
                <w:rFonts w:ascii="Arial" w:eastAsia="Calibri" w:hAnsi="Arial" w:cs="Arial"/>
                <w:sz w:val="20"/>
              </w:rPr>
              <w:t>.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e) N, Izotopi su atomi istog elementa koji se razlikuju brojem </w:t>
            </w:r>
            <w:r w:rsidRPr="007B4341">
              <w:rPr>
                <w:rFonts w:ascii="Arial" w:eastAsia="Calibri" w:hAnsi="Arial" w:cs="Arial"/>
                <w:b/>
                <w:sz w:val="20"/>
              </w:rPr>
              <w:t>neutrona</w:t>
            </w:r>
            <w:r w:rsidRPr="007B4341">
              <w:rPr>
                <w:rFonts w:ascii="Arial" w:eastAsia="Calibri" w:hAnsi="Arial" w:cs="Arial"/>
                <w:sz w:val="20"/>
              </w:rPr>
              <w:t>.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6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4 H, tri atoma kalcija, 2 Al, pet atoma ugljika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7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a) kemijski element magnezij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b) jedan atom magnezija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8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a) kalij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b) </w:t>
            </w:r>
            <w:r w:rsidRPr="007B4341">
              <w:rPr>
                <w:rFonts w:ascii="Arial" w:eastAsia="Calibri" w:hAnsi="Arial" w:cs="Arial"/>
                <w:i/>
                <w:sz w:val="20"/>
              </w:rPr>
              <w:t>Z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= 19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c) </w:t>
            </w:r>
            <w:r w:rsidRPr="007B4341">
              <w:rPr>
                <w:rFonts w:ascii="Arial" w:eastAsia="Calibri" w:hAnsi="Arial" w:cs="Arial"/>
                <w:i/>
                <w:sz w:val="20"/>
              </w:rPr>
              <w:t>A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= 39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d) </w:t>
            </w:r>
            <w:r w:rsidRPr="007B4341">
              <w:rPr>
                <w:rFonts w:ascii="Arial" w:eastAsia="Calibri" w:hAnsi="Arial" w:cs="Arial"/>
                <w:sz w:val="20"/>
              </w:rPr>
              <w:object w:dxaOrig="420" w:dyaOrig="380">
                <v:shape id="_x0000_i1026" type="#_x0000_t75" style="width:21.5pt;height:18.25pt" o:ole="">
                  <v:imagedata r:id="rId18" o:title=""/>
                </v:shape>
                <o:OLEObject Type="Embed" ProgID="Equation.DSMT4" ShapeID="_x0000_i1026" DrawAspect="Content" ObjectID="_1636873552" r:id="rId19"/>
              </w:objec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9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sumporov dioksid;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HCl</w:t>
            </w:r>
            <w:proofErr w:type="spellEnd"/>
            <w:r w:rsidRPr="007B4341">
              <w:rPr>
                <w:rFonts w:ascii="Arial" w:eastAsia="Calibri" w:hAnsi="Arial" w:cs="Arial"/>
                <w:sz w:val="20"/>
              </w:rPr>
              <w:t>; O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3</w:t>
            </w:r>
            <w:r w:rsidRPr="007B4341">
              <w:rPr>
                <w:rFonts w:ascii="Arial" w:eastAsia="Calibri" w:hAnsi="Arial" w:cs="Arial"/>
                <w:sz w:val="20"/>
              </w:rPr>
              <w:t>; vodik; CO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2</w:t>
            </w:r>
            <w:r w:rsidRPr="007B4341">
              <w:rPr>
                <w:rFonts w:ascii="Arial" w:eastAsia="Calibri" w:hAnsi="Arial" w:cs="Arial"/>
                <w:sz w:val="20"/>
              </w:rPr>
              <w:t>; dušik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10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elementarne tvari: ozon, vodik i dušik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sz w:val="20"/>
              </w:rPr>
              <w:t xml:space="preserve">      kemijski spojevi: sumporov dioksid, ugljikov dioksid i klorovodik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11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Al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2</w:t>
            </w:r>
            <w:r w:rsidRPr="007B4341">
              <w:rPr>
                <w:rFonts w:ascii="Arial" w:eastAsia="Calibri" w:hAnsi="Arial" w:cs="Arial"/>
                <w:sz w:val="20"/>
              </w:rPr>
              <w:t>O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3</w:t>
            </w:r>
            <w:r w:rsidRPr="007B4341">
              <w:rPr>
                <w:rFonts w:ascii="Arial" w:eastAsia="Calibri" w:hAnsi="Arial" w:cs="Arial"/>
                <w:sz w:val="20"/>
              </w:rPr>
              <w:t>: III, II: ZnBr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2</w:t>
            </w:r>
            <w:r w:rsidRPr="007B4341">
              <w:rPr>
                <w:rFonts w:ascii="Arial" w:eastAsia="Calibri" w:hAnsi="Arial" w:cs="Arial"/>
                <w:sz w:val="20"/>
              </w:rPr>
              <w:t>: II, I; CH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4</w:t>
            </w:r>
            <w:r w:rsidRPr="007B4341">
              <w:rPr>
                <w:rFonts w:ascii="Arial" w:eastAsia="Calibri" w:hAnsi="Arial" w:cs="Arial"/>
                <w:sz w:val="20"/>
              </w:rPr>
              <w:t xml:space="preserve">: IV, I;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CuS</w:t>
            </w:r>
            <w:proofErr w:type="spellEnd"/>
            <w:r w:rsidRPr="007B4341">
              <w:rPr>
                <w:rFonts w:ascii="Arial" w:eastAsia="Calibri" w:hAnsi="Arial" w:cs="Arial"/>
                <w:sz w:val="20"/>
              </w:rPr>
              <w:t>: II, II</w:t>
            </w:r>
          </w:p>
          <w:p w:rsidR="007B4341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12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dušikov(I) oksid, magnezijev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nitrid</w:t>
            </w:r>
            <w:proofErr w:type="spellEnd"/>
            <w:r w:rsidRPr="007B4341">
              <w:rPr>
                <w:rFonts w:ascii="Arial" w:eastAsia="Calibri" w:hAnsi="Arial" w:cs="Arial"/>
                <w:sz w:val="20"/>
              </w:rPr>
              <w:t xml:space="preserve">,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olovov</w:t>
            </w:r>
            <w:proofErr w:type="spellEnd"/>
            <w:r w:rsidRPr="007B4341">
              <w:rPr>
                <w:rFonts w:ascii="Arial" w:eastAsia="Calibri" w:hAnsi="Arial" w:cs="Arial"/>
                <w:sz w:val="20"/>
              </w:rPr>
              <w:t xml:space="preserve">(II) sulfid i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željezov</w:t>
            </w:r>
            <w:proofErr w:type="spellEnd"/>
            <w:r w:rsidRPr="007B4341">
              <w:rPr>
                <w:rFonts w:ascii="Arial" w:eastAsia="Calibri" w:hAnsi="Arial" w:cs="Arial"/>
                <w:sz w:val="20"/>
              </w:rPr>
              <w:t>(II) klorid</w:t>
            </w:r>
          </w:p>
          <w:p w:rsidR="00CF2404" w:rsidRPr="007B4341" w:rsidRDefault="007B4341" w:rsidP="007B4341">
            <w:pPr>
              <w:spacing w:line="360" w:lineRule="auto"/>
              <w:rPr>
                <w:rFonts w:ascii="Arial" w:eastAsia="Calibri" w:hAnsi="Arial" w:cs="Arial"/>
                <w:sz w:val="20"/>
                <w:vertAlign w:val="subscript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13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SO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2</w:t>
            </w:r>
            <w:r w:rsidRPr="007B4341">
              <w:rPr>
                <w:rFonts w:ascii="Arial" w:eastAsia="Calibri" w:hAnsi="Arial" w:cs="Arial"/>
                <w:sz w:val="20"/>
              </w:rPr>
              <w:t>, Na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2</w:t>
            </w:r>
            <w:r w:rsidRPr="007B4341">
              <w:rPr>
                <w:rFonts w:ascii="Arial" w:eastAsia="Calibri" w:hAnsi="Arial" w:cs="Arial"/>
                <w:sz w:val="20"/>
              </w:rPr>
              <w:t>S, N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2</w:t>
            </w:r>
            <w:r w:rsidRPr="007B4341">
              <w:rPr>
                <w:rFonts w:ascii="Arial" w:eastAsia="Calibri" w:hAnsi="Arial" w:cs="Arial"/>
                <w:sz w:val="20"/>
              </w:rPr>
              <w:t>O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5</w:t>
            </w:r>
            <w:r w:rsidRPr="007B4341">
              <w:rPr>
                <w:rFonts w:ascii="Arial" w:eastAsia="Calibri" w:hAnsi="Arial" w:cs="Arial"/>
                <w:sz w:val="20"/>
              </w:rPr>
              <w:t>, PCl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3</w:t>
            </w:r>
          </w:p>
          <w:p w:rsidR="007B4341" w:rsidRPr="00CF2404" w:rsidRDefault="007B4341" w:rsidP="007B4341">
            <w:pPr>
              <w:spacing w:line="360" w:lineRule="auto"/>
              <w:rPr>
                <w:rFonts w:ascii="Arial" w:eastAsia="Calibri" w:hAnsi="Arial" w:cs="Arial"/>
              </w:rPr>
            </w:pPr>
            <w:r w:rsidRPr="007B4341">
              <w:rPr>
                <w:rFonts w:ascii="Arial" w:eastAsia="Calibri" w:hAnsi="Arial" w:cs="Arial"/>
                <w:b/>
                <w:sz w:val="20"/>
              </w:rPr>
              <w:t>14.</w:t>
            </w:r>
            <w:r w:rsidRPr="007B4341">
              <w:rPr>
                <w:rFonts w:ascii="Arial" w:eastAsia="Calibri" w:hAnsi="Arial" w:cs="Arial"/>
                <w:sz w:val="20"/>
              </w:rPr>
              <w:t xml:space="preserve"> FeBr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3</w:t>
            </w:r>
            <w:r w:rsidRPr="007B4341">
              <w:rPr>
                <w:rFonts w:ascii="Arial" w:eastAsia="Calibri" w:hAnsi="Arial" w:cs="Arial"/>
                <w:sz w:val="20"/>
              </w:rPr>
              <w:t xml:space="preserve">, </w:t>
            </w:r>
            <w:proofErr w:type="spellStart"/>
            <w:r w:rsidRPr="007B4341">
              <w:rPr>
                <w:rFonts w:ascii="Arial" w:eastAsia="Calibri" w:hAnsi="Arial" w:cs="Arial"/>
                <w:sz w:val="20"/>
              </w:rPr>
              <w:t>CaO</w:t>
            </w:r>
            <w:proofErr w:type="spellEnd"/>
            <w:r w:rsidRPr="007B4341">
              <w:rPr>
                <w:rFonts w:ascii="Arial" w:eastAsia="Calibri" w:hAnsi="Arial" w:cs="Arial"/>
                <w:sz w:val="20"/>
              </w:rPr>
              <w:t>, Al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2</w:t>
            </w:r>
            <w:r w:rsidRPr="007B4341">
              <w:rPr>
                <w:rFonts w:ascii="Arial" w:eastAsia="Calibri" w:hAnsi="Arial" w:cs="Arial"/>
                <w:sz w:val="20"/>
              </w:rPr>
              <w:t>S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3</w:t>
            </w:r>
            <w:r w:rsidRPr="007B4341">
              <w:rPr>
                <w:rFonts w:ascii="Arial" w:eastAsia="Calibri" w:hAnsi="Arial" w:cs="Arial"/>
                <w:sz w:val="20"/>
              </w:rPr>
              <w:t>, Li</w:t>
            </w:r>
            <w:r w:rsidRPr="007B4341">
              <w:rPr>
                <w:rFonts w:ascii="Arial" w:eastAsia="Calibri" w:hAnsi="Arial" w:cs="Arial"/>
                <w:sz w:val="20"/>
                <w:vertAlign w:val="subscript"/>
              </w:rPr>
              <w:t>3</w:t>
            </w:r>
            <w:r w:rsidRPr="007B4341">
              <w:rPr>
                <w:rFonts w:ascii="Arial" w:eastAsia="Calibri" w:hAnsi="Arial" w:cs="Arial"/>
                <w:sz w:val="20"/>
              </w:rPr>
              <w:t>N</w:t>
            </w:r>
          </w:p>
        </w:tc>
      </w:tr>
    </w:tbl>
    <w:p w:rsidR="00CF2404" w:rsidRPr="00CF2404" w:rsidRDefault="00A53AF8" w:rsidP="00CF2404">
      <w:pPr>
        <w:shd w:val="clear" w:color="auto" w:fill="D9D9D9"/>
        <w:spacing w:after="0"/>
        <w:rPr>
          <w:rFonts w:ascii="Arial" w:eastAsia="Calibri" w:hAnsi="Arial" w:cs="Arial"/>
          <w:b/>
          <w:sz w:val="24"/>
          <w:szCs w:val="32"/>
        </w:rPr>
      </w:pPr>
      <w:r>
        <w:rPr>
          <w:rFonts w:ascii="Arial" w:eastAsia="Calibri" w:hAnsi="Arial" w:cs="Arial"/>
          <w:b/>
          <w:sz w:val="24"/>
          <w:szCs w:val="32"/>
        </w:rPr>
        <w:t>Građa</w:t>
      </w:r>
      <w:r w:rsidR="00CF2404" w:rsidRPr="00CF2404">
        <w:rPr>
          <w:rFonts w:ascii="Arial" w:eastAsia="Calibri" w:hAnsi="Arial" w:cs="Arial"/>
          <w:b/>
          <w:sz w:val="24"/>
          <w:szCs w:val="32"/>
        </w:rPr>
        <w:t xml:space="preserve"> tvari – rješenja</w:t>
      </w:r>
    </w:p>
    <w:p w:rsidR="00CF2404" w:rsidRPr="00CF2404" w:rsidRDefault="00CF2404" w:rsidP="00CF2404">
      <w:pPr>
        <w:rPr>
          <w:rFonts w:ascii="Arial" w:eastAsia="Calibri" w:hAnsi="Arial" w:cs="Arial"/>
          <w:sz w:val="24"/>
        </w:rPr>
      </w:pPr>
    </w:p>
    <w:sectPr w:rsidR="00CF2404" w:rsidRPr="00CF2404" w:rsidSect="000C4B10">
      <w:footerReference w:type="default" r:id="rId20"/>
      <w:pgSz w:w="11906" w:h="16838"/>
      <w:pgMar w:top="1417" w:right="1417" w:bottom="1417" w:left="1417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134C" w:rsidRDefault="00E4134C" w:rsidP="004614CE">
      <w:pPr>
        <w:spacing w:after="0" w:line="240" w:lineRule="auto"/>
      </w:pPr>
      <w:r>
        <w:separator/>
      </w:r>
    </w:p>
  </w:endnote>
  <w:endnote w:type="continuationSeparator" w:id="0">
    <w:p w:rsidR="00E4134C" w:rsidRDefault="00E4134C" w:rsidP="004614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779876"/>
      <w:docPartObj>
        <w:docPartGallery w:val="Page Numbers (Bottom of Page)"/>
        <w:docPartUnique/>
      </w:docPartObj>
    </w:sdtPr>
    <w:sdtContent>
      <w:p w:rsidR="000C4B10" w:rsidRDefault="000C4B10">
        <w:pPr>
          <w:pStyle w:val="Footer"/>
          <w:jc w:val="center"/>
        </w:pPr>
        <w:fldSimple w:instr=" PAGE   \* MERGEFORMAT ">
          <w:r>
            <w:rPr>
              <w:noProof/>
            </w:rPr>
            <w:t>2</w:t>
          </w:r>
        </w:fldSimple>
      </w:p>
    </w:sdtContent>
  </w:sdt>
  <w:p w:rsidR="00C20465" w:rsidRDefault="00C2046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134C" w:rsidRDefault="00E4134C" w:rsidP="004614CE">
      <w:pPr>
        <w:spacing w:after="0" w:line="240" w:lineRule="auto"/>
      </w:pPr>
      <w:r>
        <w:separator/>
      </w:r>
    </w:p>
  </w:footnote>
  <w:footnote w:type="continuationSeparator" w:id="0">
    <w:p w:rsidR="00E4134C" w:rsidRDefault="00E4134C" w:rsidP="004614C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81364"/>
    <w:multiLevelType w:val="hybridMultilevel"/>
    <w:tmpl w:val="2562680E"/>
    <w:lvl w:ilvl="0" w:tplc="F88EED6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9F08DE"/>
    <w:multiLevelType w:val="hybridMultilevel"/>
    <w:tmpl w:val="0AC239C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8A5136"/>
    <w:multiLevelType w:val="hybridMultilevel"/>
    <w:tmpl w:val="F264A168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6DC53E1"/>
    <w:multiLevelType w:val="hybridMultilevel"/>
    <w:tmpl w:val="E9CE297C"/>
    <w:lvl w:ilvl="0" w:tplc="0534E4F0">
      <w:start w:val="1"/>
      <w:numFmt w:val="decimal"/>
      <w:lvlText w:val="%1."/>
      <w:lvlJc w:val="left"/>
      <w:pPr>
        <w:ind w:left="437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157" w:hanging="360"/>
      </w:pPr>
    </w:lvl>
    <w:lvl w:ilvl="2" w:tplc="041A001B" w:tentative="1">
      <w:start w:val="1"/>
      <w:numFmt w:val="lowerRoman"/>
      <w:lvlText w:val="%3."/>
      <w:lvlJc w:val="right"/>
      <w:pPr>
        <w:ind w:left="1877" w:hanging="180"/>
      </w:pPr>
    </w:lvl>
    <w:lvl w:ilvl="3" w:tplc="041A000F" w:tentative="1">
      <w:start w:val="1"/>
      <w:numFmt w:val="decimal"/>
      <w:lvlText w:val="%4."/>
      <w:lvlJc w:val="left"/>
      <w:pPr>
        <w:ind w:left="2597" w:hanging="360"/>
      </w:pPr>
    </w:lvl>
    <w:lvl w:ilvl="4" w:tplc="041A0019" w:tentative="1">
      <w:start w:val="1"/>
      <w:numFmt w:val="lowerLetter"/>
      <w:lvlText w:val="%5."/>
      <w:lvlJc w:val="left"/>
      <w:pPr>
        <w:ind w:left="3317" w:hanging="360"/>
      </w:pPr>
    </w:lvl>
    <w:lvl w:ilvl="5" w:tplc="041A001B" w:tentative="1">
      <w:start w:val="1"/>
      <w:numFmt w:val="lowerRoman"/>
      <w:lvlText w:val="%6."/>
      <w:lvlJc w:val="right"/>
      <w:pPr>
        <w:ind w:left="4037" w:hanging="180"/>
      </w:pPr>
    </w:lvl>
    <w:lvl w:ilvl="6" w:tplc="041A000F" w:tentative="1">
      <w:start w:val="1"/>
      <w:numFmt w:val="decimal"/>
      <w:lvlText w:val="%7."/>
      <w:lvlJc w:val="left"/>
      <w:pPr>
        <w:ind w:left="4757" w:hanging="360"/>
      </w:pPr>
    </w:lvl>
    <w:lvl w:ilvl="7" w:tplc="041A0019" w:tentative="1">
      <w:start w:val="1"/>
      <w:numFmt w:val="lowerLetter"/>
      <w:lvlText w:val="%8."/>
      <w:lvlJc w:val="left"/>
      <w:pPr>
        <w:ind w:left="5477" w:hanging="360"/>
      </w:pPr>
    </w:lvl>
    <w:lvl w:ilvl="8" w:tplc="041A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4">
    <w:nsid w:val="07975F79"/>
    <w:multiLevelType w:val="hybridMultilevel"/>
    <w:tmpl w:val="F7808A44"/>
    <w:lvl w:ilvl="0" w:tplc="041A0009">
      <w:start w:val="1"/>
      <w:numFmt w:val="bullet"/>
      <w:lvlText w:val=""/>
      <w:lvlJc w:val="left"/>
      <w:pPr>
        <w:ind w:left="758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8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8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8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8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8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8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8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8" w:hanging="360"/>
      </w:pPr>
      <w:rPr>
        <w:rFonts w:ascii="Wingdings" w:hAnsi="Wingdings" w:hint="default"/>
      </w:rPr>
    </w:lvl>
  </w:abstractNum>
  <w:abstractNum w:abstractNumId="5">
    <w:nsid w:val="09873B3D"/>
    <w:multiLevelType w:val="hybridMultilevel"/>
    <w:tmpl w:val="0C2A0056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907200"/>
    <w:multiLevelType w:val="hybridMultilevel"/>
    <w:tmpl w:val="77C412B2"/>
    <w:lvl w:ilvl="0" w:tplc="041A0001">
      <w:start w:val="1"/>
      <w:numFmt w:val="bullet"/>
      <w:lvlText w:val=""/>
      <w:lvlJc w:val="left"/>
      <w:pPr>
        <w:ind w:left="437" w:hanging="360"/>
      </w:pPr>
      <w:rPr>
        <w:rFonts w:ascii="Symbol" w:hAnsi="Symbol" w:hint="default"/>
      </w:rPr>
    </w:lvl>
    <w:lvl w:ilvl="1" w:tplc="041A0019" w:tentative="1">
      <w:start w:val="1"/>
      <w:numFmt w:val="lowerLetter"/>
      <w:lvlText w:val="%2."/>
      <w:lvlJc w:val="left"/>
      <w:pPr>
        <w:ind w:left="1157" w:hanging="360"/>
      </w:pPr>
    </w:lvl>
    <w:lvl w:ilvl="2" w:tplc="041A001B" w:tentative="1">
      <w:start w:val="1"/>
      <w:numFmt w:val="lowerRoman"/>
      <w:lvlText w:val="%3."/>
      <w:lvlJc w:val="right"/>
      <w:pPr>
        <w:ind w:left="1877" w:hanging="180"/>
      </w:pPr>
    </w:lvl>
    <w:lvl w:ilvl="3" w:tplc="041A000F" w:tentative="1">
      <w:start w:val="1"/>
      <w:numFmt w:val="decimal"/>
      <w:lvlText w:val="%4."/>
      <w:lvlJc w:val="left"/>
      <w:pPr>
        <w:ind w:left="2597" w:hanging="360"/>
      </w:pPr>
    </w:lvl>
    <w:lvl w:ilvl="4" w:tplc="041A0019" w:tentative="1">
      <w:start w:val="1"/>
      <w:numFmt w:val="lowerLetter"/>
      <w:lvlText w:val="%5."/>
      <w:lvlJc w:val="left"/>
      <w:pPr>
        <w:ind w:left="3317" w:hanging="360"/>
      </w:pPr>
    </w:lvl>
    <w:lvl w:ilvl="5" w:tplc="041A001B" w:tentative="1">
      <w:start w:val="1"/>
      <w:numFmt w:val="lowerRoman"/>
      <w:lvlText w:val="%6."/>
      <w:lvlJc w:val="right"/>
      <w:pPr>
        <w:ind w:left="4037" w:hanging="180"/>
      </w:pPr>
    </w:lvl>
    <w:lvl w:ilvl="6" w:tplc="041A000F" w:tentative="1">
      <w:start w:val="1"/>
      <w:numFmt w:val="decimal"/>
      <w:lvlText w:val="%7."/>
      <w:lvlJc w:val="left"/>
      <w:pPr>
        <w:ind w:left="4757" w:hanging="360"/>
      </w:pPr>
    </w:lvl>
    <w:lvl w:ilvl="7" w:tplc="041A0019" w:tentative="1">
      <w:start w:val="1"/>
      <w:numFmt w:val="lowerLetter"/>
      <w:lvlText w:val="%8."/>
      <w:lvlJc w:val="left"/>
      <w:pPr>
        <w:ind w:left="5477" w:hanging="360"/>
      </w:pPr>
    </w:lvl>
    <w:lvl w:ilvl="8" w:tplc="041A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7">
    <w:nsid w:val="13B35B6A"/>
    <w:multiLevelType w:val="hybridMultilevel"/>
    <w:tmpl w:val="7CD0DB6A"/>
    <w:lvl w:ilvl="0" w:tplc="97B21974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color w:val="auto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59E7161"/>
    <w:multiLevelType w:val="hybridMultilevel"/>
    <w:tmpl w:val="8068B82E"/>
    <w:lvl w:ilvl="0" w:tplc="9156343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5C848A2"/>
    <w:multiLevelType w:val="hybridMultilevel"/>
    <w:tmpl w:val="B2D8AEEE"/>
    <w:lvl w:ilvl="0" w:tplc="6576B85C">
      <w:start w:val="1"/>
      <w:numFmt w:val="decimal"/>
      <w:lvlText w:val="%1."/>
      <w:lvlJc w:val="right"/>
      <w:pPr>
        <w:ind w:left="720" w:hanging="360"/>
      </w:pPr>
      <w:rPr>
        <w:rFonts w:asciiTheme="minorHAnsi" w:eastAsia="Calibri" w:hAnsiTheme="minorHAnsi" w:cstheme="minorHAnsi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6A164F7"/>
    <w:multiLevelType w:val="hybridMultilevel"/>
    <w:tmpl w:val="2D36C26C"/>
    <w:lvl w:ilvl="0" w:tplc="97B21974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86F049D"/>
    <w:multiLevelType w:val="hybridMultilevel"/>
    <w:tmpl w:val="41445C74"/>
    <w:lvl w:ilvl="0" w:tplc="041A0001">
      <w:start w:val="1"/>
      <w:numFmt w:val="bullet"/>
      <w:lvlText w:val=""/>
      <w:lvlJc w:val="left"/>
      <w:pPr>
        <w:ind w:left="758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78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8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8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8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8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8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8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8" w:hanging="360"/>
      </w:pPr>
      <w:rPr>
        <w:rFonts w:ascii="Wingdings" w:hAnsi="Wingdings" w:hint="default"/>
      </w:rPr>
    </w:lvl>
  </w:abstractNum>
  <w:abstractNum w:abstractNumId="12">
    <w:nsid w:val="1B3C70F6"/>
    <w:multiLevelType w:val="hybridMultilevel"/>
    <w:tmpl w:val="2562680E"/>
    <w:lvl w:ilvl="0" w:tplc="F88EED6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B4B3EE7"/>
    <w:multiLevelType w:val="hybridMultilevel"/>
    <w:tmpl w:val="0C2A0056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80B730F"/>
    <w:multiLevelType w:val="hybridMultilevel"/>
    <w:tmpl w:val="33CEB39C"/>
    <w:lvl w:ilvl="0" w:tplc="0266766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55C3E4C"/>
    <w:multiLevelType w:val="hybridMultilevel"/>
    <w:tmpl w:val="4034613C"/>
    <w:lvl w:ilvl="0" w:tplc="5FA8124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57A52A1"/>
    <w:multiLevelType w:val="hybridMultilevel"/>
    <w:tmpl w:val="5C14C12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D37192"/>
    <w:multiLevelType w:val="hybridMultilevel"/>
    <w:tmpl w:val="0C2A0056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395FB0"/>
    <w:multiLevelType w:val="hybridMultilevel"/>
    <w:tmpl w:val="12E8AD14"/>
    <w:lvl w:ilvl="0" w:tplc="D668FE4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>
    <w:nsid w:val="3AB61D3B"/>
    <w:multiLevelType w:val="hybridMultilevel"/>
    <w:tmpl w:val="A0067B9E"/>
    <w:lvl w:ilvl="0" w:tplc="CDBC3116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B224F0E"/>
    <w:multiLevelType w:val="hybridMultilevel"/>
    <w:tmpl w:val="E9CE297C"/>
    <w:lvl w:ilvl="0" w:tplc="0534E4F0">
      <w:start w:val="1"/>
      <w:numFmt w:val="decimal"/>
      <w:lvlText w:val="%1."/>
      <w:lvlJc w:val="left"/>
      <w:pPr>
        <w:ind w:left="437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157" w:hanging="360"/>
      </w:pPr>
    </w:lvl>
    <w:lvl w:ilvl="2" w:tplc="041A001B" w:tentative="1">
      <w:start w:val="1"/>
      <w:numFmt w:val="lowerRoman"/>
      <w:lvlText w:val="%3."/>
      <w:lvlJc w:val="right"/>
      <w:pPr>
        <w:ind w:left="1877" w:hanging="180"/>
      </w:pPr>
    </w:lvl>
    <w:lvl w:ilvl="3" w:tplc="041A000F" w:tentative="1">
      <w:start w:val="1"/>
      <w:numFmt w:val="decimal"/>
      <w:lvlText w:val="%4."/>
      <w:lvlJc w:val="left"/>
      <w:pPr>
        <w:ind w:left="2597" w:hanging="360"/>
      </w:pPr>
    </w:lvl>
    <w:lvl w:ilvl="4" w:tplc="041A0019" w:tentative="1">
      <w:start w:val="1"/>
      <w:numFmt w:val="lowerLetter"/>
      <w:lvlText w:val="%5."/>
      <w:lvlJc w:val="left"/>
      <w:pPr>
        <w:ind w:left="3317" w:hanging="360"/>
      </w:pPr>
    </w:lvl>
    <w:lvl w:ilvl="5" w:tplc="041A001B" w:tentative="1">
      <w:start w:val="1"/>
      <w:numFmt w:val="lowerRoman"/>
      <w:lvlText w:val="%6."/>
      <w:lvlJc w:val="right"/>
      <w:pPr>
        <w:ind w:left="4037" w:hanging="180"/>
      </w:pPr>
    </w:lvl>
    <w:lvl w:ilvl="6" w:tplc="041A000F" w:tentative="1">
      <w:start w:val="1"/>
      <w:numFmt w:val="decimal"/>
      <w:lvlText w:val="%7."/>
      <w:lvlJc w:val="left"/>
      <w:pPr>
        <w:ind w:left="4757" w:hanging="360"/>
      </w:pPr>
    </w:lvl>
    <w:lvl w:ilvl="7" w:tplc="041A0019" w:tentative="1">
      <w:start w:val="1"/>
      <w:numFmt w:val="lowerLetter"/>
      <w:lvlText w:val="%8."/>
      <w:lvlJc w:val="left"/>
      <w:pPr>
        <w:ind w:left="5477" w:hanging="360"/>
      </w:pPr>
    </w:lvl>
    <w:lvl w:ilvl="8" w:tplc="041A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21">
    <w:nsid w:val="3E074B77"/>
    <w:multiLevelType w:val="hybridMultilevel"/>
    <w:tmpl w:val="FC166D4A"/>
    <w:lvl w:ilvl="0" w:tplc="FB347F98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color w:val="auto"/>
      </w:rPr>
    </w:lvl>
    <w:lvl w:ilvl="1" w:tplc="0425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E906B80">
      <w:start w:val="1"/>
      <w:numFmt w:val="decimal"/>
      <w:lvlText w:val="%3."/>
      <w:lvlJc w:val="left"/>
      <w:pPr>
        <w:tabs>
          <w:tab w:val="num" w:pos="340"/>
        </w:tabs>
        <w:ind w:left="340" w:hanging="340"/>
      </w:pPr>
      <w:rPr>
        <w:color w:val="auto"/>
      </w:rPr>
    </w:lvl>
    <w:lvl w:ilvl="3" w:tplc="9CACFC86">
      <w:start w:val="2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i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EC00B44"/>
    <w:multiLevelType w:val="hybridMultilevel"/>
    <w:tmpl w:val="DB20E772"/>
    <w:lvl w:ilvl="0" w:tplc="97B21974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color w:val="auto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37A59D2"/>
    <w:multiLevelType w:val="hybridMultilevel"/>
    <w:tmpl w:val="B2D8AEEE"/>
    <w:lvl w:ilvl="0" w:tplc="6576B85C">
      <w:start w:val="1"/>
      <w:numFmt w:val="decimal"/>
      <w:lvlText w:val="%1."/>
      <w:lvlJc w:val="right"/>
      <w:pPr>
        <w:ind w:left="720" w:hanging="360"/>
      </w:pPr>
      <w:rPr>
        <w:rFonts w:asciiTheme="minorHAnsi" w:eastAsia="Calibri" w:hAnsiTheme="minorHAnsi" w:cstheme="minorHAnsi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60F6E59"/>
    <w:multiLevelType w:val="hybridMultilevel"/>
    <w:tmpl w:val="D10E968E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7F66534"/>
    <w:multiLevelType w:val="hybridMultilevel"/>
    <w:tmpl w:val="0C2A0056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930084"/>
    <w:multiLevelType w:val="hybridMultilevel"/>
    <w:tmpl w:val="D6864954"/>
    <w:lvl w:ilvl="0" w:tplc="97B21974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color w:val="auto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CF470D1"/>
    <w:multiLevelType w:val="hybridMultilevel"/>
    <w:tmpl w:val="2562680E"/>
    <w:lvl w:ilvl="0" w:tplc="F88EED6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22A5D2E"/>
    <w:multiLevelType w:val="hybridMultilevel"/>
    <w:tmpl w:val="D804B27A"/>
    <w:lvl w:ilvl="0" w:tplc="97B21974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color w:val="auto"/>
        <w:sz w:val="18"/>
        <w:szCs w:val="18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F4DAB6">
      <w:start w:val="1"/>
      <w:numFmt w:val="decimal"/>
      <w:lvlText w:val="%4."/>
      <w:lvlJc w:val="left"/>
      <w:pPr>
        <w:tabs>
          <w:tab w:val="num" w:pos="357"/>
        </w:tabs>
        <w:ind w:left="357" w:hanging="357"/>
      </w:pPr>
      <w:rPr>
        <w:rFonts w:hint="default"/>
        <w:color w:val="auto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5401707A"/>
    <w:multiLevelType w:val="hybridMultilevel"/>
    <w:tmpl w:val="8EB41612"/>
    <w:lvl w:ilvl="0" w:tplc="541C0C9E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0">
    <w:nsid w:val="5B6E594F"/>
    <w:multiLevelType w:val="hybridMultilevel"/>
    <w:tmpl w:val="40788BFE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BFA5AFE"/>
    <w:multiLevelType w:val="hybridMultilevel"/>
    <w:tmpl w:val="2562680E"/>
    <w:lvl w:ilvl="0" w:tplc="F88EED6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59B48CD"/>
    <w:multiLevelType w:val="hybridMultilevel"/>
    <w:tmpl w:val="232802AA"/>
    <w:lvl w:ilvl="0" w:tplc="9A7863C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>
    <w:nsid w:val="6C1A739C"/>
    <w:multiLevelType w:val="hybridMultilevel"/>
    <w:tmpl w:val="B2D8AEEE"/>
    <w:lvl w:ilvl="0" w:tplc="6576B85C">
      <w:start w:val="1"/>
      <w:numFmt w:val="decimal"/>
      <w:lvlText w:val="%1."/>
      <w:lvlJc w:val="right"/>
      <w:pPr>
        <w:ind w:left="720" w:hanging="360"/>
      </w:pPr>
      <w:rPr>
        <w:rFonts w:asciiTheme="minorHAnsi" w:eastAsia="Calibri" w:hAnsiTheme="minorHAnsi" w:cstheme="minorHAnsi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ED2EEE"/>
    <w:multiLevelType w:val="hybridMultilevel"/>
    <w:tmpl w:val="4564927A"/>
    <w:lvl w:ilvl="0" w:tplc="02667662">
      <w:numFmt w:val="bullet"/>
      <w:lvlText w:val="-"/>
      <w:lvlJc w:val="left"/>
      <w:pPr>
        <w:ind w:left="1114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83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5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7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9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71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3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5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74" w:hanging="360"/>
      </w:pPr>
      <w:rPr>
        <w:rFonts w:ascii="Wingdings" w:hAnsi="Wingdings" w:hint="default"/>
      </w:rPr>
    </w:lvl>
  </w:abstractNum>
  <w:abstractNum w:abstractNumId="35">
    <w:nsid w:val="73485FBB"/>
    <w:multiLevelType w:val="hybridMultilevel"/>
    <w:tmpl w:val="C2DC0D32"/>
    <w:lvl w:ilvl="0" w:tplc="97B21974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4425C39"/>
    <w:multiLevelType w:val="hybridMultilevel"/>
    <w:tmpl w:val="6EC60014"/>
    <w:lvl w:ilvl="0" w:tplc="0266766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2667662">
      <w:numFmt w:val="bullet"/>
      <w:lvlText w:val="-"/>
      <w:lvlJc w:val="left"/>
      <w:pPr>
        <w:ind w:left="1440" w:hanging="360"/>
      </w:pPr>
      <w:rPr>
        <w:rFonts w:ascii="Arial" w:eastAsia="Calibri" w:hAnsi="Arial" w:cs="Arial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9EB043C"/>
    <w:multiLevelType w:val="hybridMultilevel"/>
    <w:tmpl w:val="B1E40F68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E030AA"/>
    <w:multiLevelType w:val="hybridMultilevel"/>
    <w:tmpl w:val="018C994C"/>
    <w:lvl w:ilvl="0" w:tplc="4252D1B8">
      <w:start w:val="4"/>
      <w:numFmt w:val="bullet"/>
      <w:lvlText w:val="-"/>
      <w:lvlJc w:val="left"/>
      <w:pPr>
        <w:ind w:left="394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11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183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55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27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399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471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43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154" w:hanging="360"/>
      </w:pPr>
      <w:rPr>
        <w:rFonts w:ascii="Wingdings" w:hAnsi="Wingdings" w:hint="default"/>
      </w:rPr>
    </w:lvl>
  </w:abstractNum>
  <w:abstractNum w:abstractNumId="39">
    <w:nsid w:val="7BE85024"/>
    <w:multiLevelType w:val="hybridMultilevel"/>
    <w:tmpl w:val="5F5A8D82"/>
    <w:lvl w:ilvl="0" w:tplc="2F10FD9E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0">
    <w:nsid w:val="7D353D5F"/>
    <w:multiLevelType w:val="hybridMultilevel"/>
    <w:tmpl w:val="E9CE297C"/>
    <w:lvl w:ilvl="0" w:tplc="0534E4F0">
      <w:start w:val="1"/>
      <w:numFmt w:val="decimal"/>
      <w:lvlText w:val="%1."/>
      <w:lvlJc w:val="left"/>
      <w:pPr>
        <w:ind w:left="437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157" w:hanging="360"/>
      </w:pPr>
    </w:lvl>
    <w:lvl w:ilvl="2" w:tplc="041A001B" w:tentative="1">
      <w:start w:val="1"/>
      <w:numFmt w:val="lowerRoman"/>
      <w:lvlText w:val="%3."/>
      <w:lvlJc w:val="right"/>
      <w:pPr>
        <w:ind w:left="1877" w:hanging="180"/>
      </w:pPr>
    </w:lvl>
    <w:lvl w:ilvl="3" w:tplc="041A000F" w:tentative="1">
      <w:start w:val="1"/>
      <w:numFmt w:val="decimal"/>
      <w:lvlText w:val="%4."/>
      <w:lvlJc w:val="left"/>
      <w:pPr>
        <w:ind w:left="2597" w:hanging="360"/>
      </w:pPr>
    </w:lvl>
    <w:lvl w:ilvl="4" w:tplc="041A0019" w:tentative="1">
      <w:start w:val="1"/>
      <w:numFmt w:val="lowerLetter"/>
      <w:lvlText w:val="%5."/>
      <w:lvlJc w:val="left"/>
      <w:pPr>
        <w:ind w:left="3317" w:hanging="360"/>
      </w:pPr>
    </w:lvl>
    <w:lvl w:ilvl="5" w:tplc="041A001B" w:tentative="1">
      <w:start w:val="1"/>
      <w:numFmt w:val="lowerRoman"/>
      <w:lvlText w:val="%6."/>
      <w:lvlJc w:val="right"/>
      <w:pPr>
        <w:ind w:left="4037" w:hanging="180"/>
      </w:pPr>
    </w:lvl>
    <w:lvl w:ilvl="6" w:tplc="041A000F" w:tentative="1">
      <w:start w:val="1"/>
      <w:numFmt w:val="decimal"/>
      <w:lvlText w:val="%7."/>
      <w:lvlJc w:val="left"/>
      <w:pPr>
        <w:ind w:left="4757" w:hanging="360"/>
      </w:pPr>
    </w:lvl>
    <w:lvl w:ilvl="7" w:tplc="041A0019" w:tentative="1">
      <w:start w:val="1"/>
      <w:numFmt w:val="lowerLetter"/>
      <w:lvlText w:val="%8."/>
      <w:lvlJc w:val="left"/>
      <w:pPr>
        <w:ind w:left="5477" w:hanging="360"/>
      </w:pPr>
    </w:lvl>
    <w:lvl w:ilvl="8" w:tplc="041A001B" w:tentative="1">
      <w:start w:val="1"/>
      <w:numFmt w:val="lowerRoman"/>
      <w:lvlText w:val="%9."/>
      <w:lvlJc w:val="right"/>
      <w:pPr>
        <w:ind w:left="6197" w:hanging="180"/>
      </w:pPr>
    </w:lvl>
  </w:abstractNum>
  <w:num w:numId="1">
    <w:abstractNumId w:val="8"/>
  </w:num>
  <w:num w:numId="2">
    <w:abstractNumId w:val="38"/>
  </w:num>
  <w:num w:numId="3">
    <w:abstractNumId w:val="34"/>
  </w:num>
  <w:num w:numId="4">
    <w:abstractNumId w:val="2"/>
  </w:num>
  <w:num w:numId="5">
    <w:abstractNumId w:val="11"/>
  </w:num>
  <w:num w:numId="6">
    <w:abstractNumId w:val="4"/>
  </w:num>
  <w:num w:numId="7">
    <w:abstractNumId w:val="12"/>
  </w:num>
  <w:num w:numId="8">
    <w:abstractNumId w:val="40"/>
  </w:num>
  <w:num w:numId="9">
    <w:abstractNumId w:val="25"/>
  </w:num>
  <w:num w:numId="10">
    <w:abstractNumId w:val="33"/>
  </w:num>
  <w:num w:numId="11">
    <w:abstractNumId w:val="34"/>
  </w:num>
  <w:num w:numId="1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7"/>
  </w:num>
  <w:num w:numId="14">
    <w:abstractNumId w:val="31"/>
  </w:num>
  <w:num w:numId="15">
    <w:abstractNumId w:val="13"/>
  </w:num>
  <w:num w:numId="16">
    <w:abstractNumId w:val="9"/>
  </w:num>
  <w:num w:numId="17">
    <w:abstractNumId w:val="20"/>
  </w:num>
  <w:num w:numId="18">
    <w:abstractNumId w:val="5"/>
  </w:num>
  <w:num w:numId="19">
    <w:abstractNumId w:val="0"/>
  </w:num>
  <w:num w:numId="20">
    <w:abstractNumId w:val="3"/>
  </w:num>
  <w:num w:numId="21">
    <w:abstractNumId w:val="17"/>
  </w:num>
  <w:num w:numId="22">
    <w:abstractNumId w:val="23"/>
  </w:num>
  <w:num w:numId="23">
    <w:abstractNumId w:val="19"/>
  </w:num>
  <w:num w:numId="24">
    <w:abstractNumId w:val="6"/>
  </w:num>
  <w:num w:numId="25">
    <w:abstractNumId w:val="39"/>
  </w:num>
  <w:num w:numId="26">
    <w:abstractNumId w:val="16"/>
  </w:num>
  <w:num w:numId="27">
    <w:abstractNumId w:val="37"/>
  </w:num>
  <w:num w:numId="28">
    <w:abstractNumId w:val="32"/>
  </w:num>
  <w:num w:numId="29">
    <w:abstractNumId w:val="1"/>
  </w:num>
  <w:num w:numId="30">
    <w:abstractNumId w:val="18"/>
  </w:num>
  <w:num w:numId="31">
    <w:abstractNumId w:val="29"/>
  </w:num>
  <w:num w:numId="32">
    <w:abstractNumId w:val="35"/>
  </w:num>
  <w:num w:numId="33">
    <w:abstractNumId w:val="3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5"/>
  </w:num>
  <w:num w:numId="35">
    <w:abstractNumId w:val="28"/>
  </w:num>
  <w:num w:numId="36">
    <w:abstractNumId w:val="14"/>
  </w:num>
  <w:num w:numId="37">
    <w:abstractNumId w:val="21"/>
    <w:lvlOverride w:ilvl="0"/>
    <w:lvlOverride w:ilvl="1"/>
    <w:lvlOverride w:ilvl="2">
      <w:startOverride w:val="1"/>
    </w:lvlOverride>
    <w:lvlOverride w:ilvl="3">
      <w:startOverride w:val="2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22"/>
  </w:num>
  <w:num w:numId="40">
    <w:abstractNumId w:val="7"/>
  </w:num>
  <w:num w:numId="41">
    <w:abstractNumId w:val="24"/>
  </w:num>
  <w:num w:numId="42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hideGrammaticalError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9215F"/>
    <w:rsid w:val="000045CD"/>
    <w:rsid w:val="00006524"/>
    <w:rsid w:val="0002738B"/>
    <w:rsid w:val="00043653"/>
    <w:rsid w:val="00044C14"/>
    <w:rsid w:val="00061CAC"/>
    <w:rsid w:val="000648E2"/>
    <w:rsid w:val="00081F50"/>
    <w:rsid w:val="00090E35"/>
    <w:rsid w:val="00091F96"/>
    <w:rsid w:val="0009568D"/>
    <w:rsid w:val="0009629B"/>
    <w:rsid w:val="000B5D02"/>
    <w:rsid w:val="000C16BA"/>
    <w:rsid w:val="000C4B10"/>
    <w:rsid w:val="000D7110"/>
    <w:rsid w:val="000E0A2D"/>
    <w:rsid w:val="000E14E4"/>
    <w:rsid w:val="000E4F1A"/>
    <w:rsid w:val="000E56B8"/>
    <w:rsid w:val="000E5B6F"/>
    <w:rsid w:val="000F78F8"/>
    <w:rsid w:val="00103B2A"/>
    <w:rsid w:val="001042E6"/>
    <w:rsid w:val="00150585"/>
    <w:rsid w:val="00155CEB"/>
    <w:rsid w:val="00166DB2"/>
    <w:rsid w:val="00171978"/>
    <w:rsid w:val="001774F9"/>
    <w:rsid w:val="00180F3B"/>
    <w:rsid w:val="001821C0"/>
    <w:rsid w:val="0018405B"/>
    <w:rsid w:val="001A0346"/>
    <w:rsid w:val="001A6A97"/>
    <w:rsid w:val="001B1A68"/>
    <w:rsid w:val="001D2223"/>
    <w:rsid w:val="001E59C6"/>
    <w:rsid w:val="00201EAB"/>
    <w:rsid w:val="00202186"/>
    <w:rsid w:val="00217F12"/>
    <w:rsid w:val="002612BC"/>
    <w:rsid w:val="00264D35"/>
    <w:rsid w:val="002655FA"/>
    <w:rsid w:val="00265B98"/>
    <w:rsid w:val="00280A77"/>
    <w:rsid w:val="00282A1B"/>
    <w:rsid w:val="0029563A"/>
    <w:rsid w:val="00296635"/>
    <w:rsid w:val="002A6A9A"/>
    <w:rsid w:val="002B075F"/>
    <w:rsid w:val="002B3020"/>
    <w:rsid w:val="002D64DE"/>
    <w:rsid w:val="002E0E73"/>
    <w:rsid w:val="002E4F67"/>
    <w:rsid w:val="002F7F1A"/>
    <w:rsid w:val="00331D7C"/>
    <w:rsid w:val="00337064"/>
    <w:rsid w:val="00341C9F"/>
    <w:rsid w:val="00342FF5"/>
    <w:rsid w:val="0034312A"/>
    <w:rsid w:val="0034384E"/>
    <w:rsid w:val="00344029"/>
    <w:rsid w:val="00344942"/>
    <w:rsid w:val="00360B3D"/>
    <w:rsid w:val="003629EA"/>
    <w:rsid w:val="00376AD5"/>
    <w:rsid w:val="00390B25"/>
    <w:rsid w:val="003948A0"/>
    <w:rsid w:val="0039594B"/>
    <w:rsid w:val="003B3F99"/>
    <w:rsid w:val="003C5FFA"/>
    <w:rsid w:val="003D03A1"/>
    <w:rsid w:val="003D65B7"/>
    <w:rsid w:val="003E6DB4"/>
    <w:rsid w:val="003F418D"/>
    <w:rsid w:val="003F704A"/>
    <w:rsid w:val="00400D75"/>
    <w:rsid w:val="004102FB"/>
    <w:rsid w:val="00413285"/>
    <w:rsid w:val="0041348A"/>
    <w:rsid w:val="004421D1"/>
    <w:rsid w:val="00446406"/>
    <w:rsid w:val="004547AE"/>
    <w:rsid w:val="004614CE"/>
    <w:rsid w:val="00462A83"/>
    <w:rsid w:val="004827D9"/>
    <w:rsid w:val="00483DD6"/>
    <w:rsid w:val="00491558"/>
    <w:rsid w:val="0049215F"/>
    <w:rsid w:val="00497C2F"/>
    <w:rsid w:val="004A6279"/>
    <w:rsid w:val="004B6D25"/>
    <w:rsid w:val="004B788D"/>
    <w:rsid w:val="004D04AD"/>
    <w:rsid w:val="004D052C"/>
    <w:rsid w:val="004F1683"/>
    <w:rsid w:val="0050148F"/>
    <w:rsid w:val="005017F0"/>
    <w:rsid w:val="0051621A"/>
    <w:rsid w:val="00524F1F"/>
    <w:rsid w:val="00526614"/>
    <w:rsid w:val="00545638"/>
    <w:rsid w:val="00553BA1"/>
    <w:rsid w:val="00556AFB"/>
    <w:rsid w:val="00563B53"/>
    <w:rsid w:val="00564E5D"/>
    <w:rsid w:val="0056722C"/>
    <w:rsid w:val="00571E9D"/>
    <w:rsid w:val="00575CF0"/>
    <w:rsid w:val="0057713C"/>
    <w:rsid w:val="00577F0E"/>
    <w:rsid w:val="00583D04"/>
    <w:rsid w:val="005847AE"/>
    <w:rsid w:val="005A4BE4"/>
    <w:rsid w:val="005B5F05"/>
    <w:rsid w:val="005D18D9"/>
    <w:rsid w:val="00601E29"/>
    <w:rsid w:val="00604B8D"/>
    <w:rsid w:val="00612A84"/>
    <w:rsid w:val="006143FE"/>
    <w:rsid w:val="006252EE"/>
    <w:rsid w:val="00646A42"/>
    <w:rsid w:val="0064718F"/>
    <w:rsid w:val="00650C60"/>
    <w:rsid w:val="00664138"/>
    <w:rsid w:val="006649CE"/>
    <w:rsid w:val="006718FC"/>
    <w:rsid w:val="0067245F"/>
    <w:rsid w:val="00682456"/>
    <w:rsid w:val="00682945"/>
    <w:rsid w:val="006836A9"/>
    <w:rsid w:val="00695B22"/>
    <w:rsid w:val="006A4C4A"/>
    <w:rsid w:val="006B23BD"/>
    <w:rsid w:val="006C68ED"/>
    <w:rsid w:val="006D3FEC"/>
    <w:rsid w:val="006D7E4B"/>
    <w:rsid w:val="006E6DDB"/>
    <w:rsid w:val="006E6DFB"/>
    <w:rsid w:val="006F558E"/>
    <w:rsid w:val="006F7095"/>
    <w:rsid w:val="00707E0D"/>
    <w:rsid w:val="00715B4F"/>
    <w:rsid w:val="00746576"/>
    <w:rsid w:val="00751773"/>
    <w:rsid w:val="00772383"/>
    <w:rsid w:val="0079471C"/>
    <w:rsid w:val="007A3160"/>
    <w:rsid w:val="007B2B93"/>
    <w:rsid w:val="007B4341"/>
    <w:rsid w:val="007C07A0"/>
    <w:rsid w:val="007C2590"/>
    <w:rsid w:val="007C4353"/>
    <w:rsid w:val="007D78FE"/>
    <w:rsid w:val="007E72FA"/>
    <w:rsid w:val="0080353D"/>
    <w:rsid w:val="008047FD"/>
    <w:rsid w:val="00825790"/>
    <w:rsid w:val="0082738F"/>
    <w:rsid w:val="00836D78"/>
    <w:rsid w:val="00844421"/>
    <w:rsid w:val="008451E5"/>
    <w:rsid w:val="00872EE3"/>
    <w:rsid w:val="00874A64"/>
    <w:rsid w:val="00875285"/>
    <w:rsid w:val="008776AA"/>
    <w:rsid w:val="008942E8"/>
    <w:rsid w:val="008E2869"/>
    <w:rsid w:val="008F0CD7"/>
    <w:rsid w:val="008F0EC0"/>
    <w:rsid w:val="008F139B"/>
    <w:rsid w:val="008F4B4D"/>
    <w:rsid w:val="00905354"/>
    <w:rsid w:val="00907E0D"/>
    <w:rsid w:val="009126A0"/>
    <w:rsid w:val="009128C1"/>
    <w:rsid w:val="009317C1"/>
    <w:rsid w:val="00936589"/>
    <w:rsid w:val="00942C13"/>
    <w:rsid w:val="0094444E"/>
    <w:rsid w:val="00952435"/>
    <w:rsid w:val="009629F7"/>
    <w:rsid w:val="00975638"/>
    <w:rsid w:val="009945BA"/>
    <w:rsid w:val="009B0014"/>
    <w:rsid w:val="009B630A"/>
    <w:rsid w:val="009D35CA"/>
    <w:rsid w:val="009D7E8F"/>
    <w:rsid w:val="009E72D6"/>
    <w:rsid w:val="009F2FC9"/>
    <w:rsid w:val="009F58E8"/>
    <w:rsid w:val="009F59D2"/>
    <w:rsid w:val="00A03D8E"/>
    <w:rsid w:val="00A15826"/>
    <w:rsid w:val="00A16692"/>
    <w:rsid w:val="00A27412"/>
    <w:rsid w:val="00A43892"/>
    <w:rsid w:val="00A445FA"/>
    <w:rsid w:val="00A46412"/>
    <w:rsid w:val="00A53AF8"/>
    <w:rsid w:val="00A6111C"/>
    <w:rsid w:val="00A66A76"/>
    <w:rsid w:val="00A70200"/>
    <w:rsid w:val="00A81CA7"/>
    <w:rsid w:val="00A8431B"/>
    <w:rsid w:val="00A90149"/>
    <w:rsid w:val="00A9727F"/>
    <w:rsid w:val="00AA26A5"/>
    <w:rsid w:val="00AA398A"/>
    <w:rsid w:val="00AA7185"/>
    <w:rsid w:val="00AC313E"/>
    <w:rsid w:val="00AC5D12"/>
    <w:rsid w:val="00AD200B"/>
    <w:rsid w:val="00AD2FC6"/>
    <w:rsid w:val="00AE0885"/>
    <w:rsid w:val="00AE3E62"/>
    <w:rsid w:val="00AE54F3"/>
    <w:rsid w:val="00AF6DE9"/>
    <w:rsid w:val="00B04D02"/>
    <w:rsid w:val="00B1000E"/>
    <w:rsid w:val="00B219A4"/>
    <w:rsid w:val="00B473CA"/>
    <w:rsid w:val="00B5700C"/>
    <w:rsid w:val="00B578F3"/>
    <w:rsid w:val="00B62652"/>
    <w:rsid w:val="00B62D5B"/>
    <w:rsid w:val="00B8450E"/>
    <w:rsid w:val="00B91108"/>
    <w:rsid w:val="00B933E6"/>
    <w:rsid w:val="00BB7A48"/>
    <w:rsid w:val="00BC1F6F"/>
    <w:rsid w:val="00BD0125"/>
    <w:rsid w:val="00BE30F1"/>
    <w:rsid w:val="00BE3A07"/>
    <w:rsid w:val="00BF3B88"/>
    <w:rsid w:val="00BF5BD4"/>
    <w:rsid w:val="00BF6F9E"/>
    <w:rsid w:val="00C179D7"/>
    <w:rsid w:val="00C20465"/>
    <w:rsid w:val="00C20D8A"/>
    <w:rsid w:val="00C215CD"/>
    <w:rsid w:val="00C30907"/>
    <w:rsid w:val="00C323BE"/>
    <w:rsid w:val="00C73D06"/>
    <w:rsid w:val="00C81B2A"/>
    <w:rsid w:val="00C94F13"/>
    <w:rsid w:val="00CB29C2"/>
    <w:rsid w:val="00CB7E0B"/>
    <w:rsid w:val="00CF2404"/>
    <w:rsid w:val="00D144FA"/>
    <w:rsid w:val="00D31C15"/>
    <w:rsid w:val="00D45DA8"/>
    <w:rsid w:val="00D55BCF"/>
    <w:rsid w:val="00D7439C"/>
    <w:rsid w:val="00D77181"/>
    <w:rsid w:val="00D80358"/>
    <w:rsid w:val="00DA6D7D"/>
    <w:rsid w:val="00DA7144"/>
    <w:rsid w:val="00DC429D"/>
    <w:rsid w:val="00DC69A2"/>
    <w:rsid w:val="00DD0ADD"/>
    <w:rsid w:val="00DD11AF"/>
    <w:rsid w:val="00DD5866"/>
    <w:rsid w:val="00DE7783"/>
    <w:rsid w:val="00DF2E99"/>
    <w:rsid w:val="00DF5CBC"/>
    <w:rsid w:val="00E02441"/>
    <w:rsid w:val="00E13E15"/>
    <w:rsid w:val="00E16F4B"/>
    <w:rsid w:val="00E37925"/>
    <w:rsid w:val="00E40A94"/>
    <w:rsid w:val="00E4134C"/>
    <w:rsid w:val="00E43D6C"/>
    <w:rsid w:val="00E56200"/>
    <w:rsid w:val="00E61F4A"/>
    <w:rsid w:val="00E72782"/>
    <w:rsid w:val="00E7550C"/>
    <w:rsid w:val="00E96006"/>
    <w:rsid w:val="00EA7BF5"/>
    <w:rsid w:val="00ED6E30"/>
    <w:rsid w:val="00EE49E5"/>
    <w:rsid w:val="00EE650E"/>
    <w:rsid w:val="00EE6528"/>
    <w:rsid w:val="00F01756"/>
    <w:rsid w:val="00F0328D"/>
    <w:rsid w:val="00F22326"/>
    <w:rsid w:val="00F23222"/>
    <w:rsid w:val="00F2648F"/>
    <w:rsid w:val="00F34046"/>
    <w:rsid w:val="00F4112F"/>
    <w:rsid w:val="00F43BCC"/>
    <w:rsid w:val="00F56E80"/>
    <w:rsid w:val="00F726DA"/>
    <w:rsid w:val="00F9417B"/>
    <w:rsid w:val="00F96E76"/>
    <w:rsid w:val="00F97DB5"/>
    <w:rsid w:val="00FC0785"/>
    <w:rsid w:val="00FC2861"/>
    <w:rsid w:val="00FC4CF7"/>
    <w:rsid w:val="00FC7A13"/>
    <w:rsid w:val="00FD5034"/>
    <w:rsid w:val="00FD580E"/>
    <w:rsid w:val="00FD78B3"/>
    <w:rsid w:val="00FE6C71"/>
    <w:rsid w:val="00FE762B"/>
    <w:rsid w:val="00FF06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6D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921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16692"/>
    <w:pPr>
      <w:ind w:left="720"/>
      <w:contextualSpacing/>
    </w:pPr>
  </w:style>
  <w:style w:type="paragraph" w:customStyle="1" w:styleId="t-8">
    <w:name w:val="t-8"/>
    <w:basedOn w:val="Normal"/>
    <w:rsid w:val="005B5F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normaltextrun">
    <w:name w:val="normaltextrun"/>
    <w:basedOn w:val="DefaultParagraphFont"/>
    <w:rsid w:val="00836D78"/>
  </w:style>
  <w:style w:type="character" w:customStyle="1" w:styleId="eop">
    <w:name w:val="eop"/>
    <w:basedOn w:val="DefaultParagraphFont"/>
    <w:rsid w:val="00836D78"/>
  </w:style>
  <w:style w:type="paragraph" w:styleId="BalloonText">
    <w:name w:val="Balloon Text"/>
    <w:basedOn w:val="Normal"/>
    <w:link w:val="BalloonTextChar"/>
    <w:uiPriority w:val="99"/>
    <w:semiHidden/>
    <w:unhideWhenUsed/>
    <w:rsid w:val="0075177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773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D144FA"/>
    <w:rPr>
      <w:color w:val="8E58B6" w:themeColor="hyperlink"/>
      <w:u w:val="single"/>
    </w:rPr>
  </w:style>
  <w:style w:type="character" w:customStyle="1" w:styleId="Nerijeenospominjanje1">
    <w:name w:val="Neriješeno spominjanje1"/>
    <w:basedOn w:val="DefaultParagraphFont"/>
    <w:uiPriority w:val="99"/>
    <w:semiHidden/>
    <w:unhideWhenUsed/>
    <w:rsid w:val="00D144FA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D144FA"/>
    <w:rPr>
      <w:color w:val="7F6F6F" w:themeColor="followedHyperlink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4614C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614CE"/>
  </w:style>
  <w:style w:type="paragraph" w:styleId="Footer">
    <w:name w:val="footer"/>
    <w:basedOn w:val="Normal"/>
    <w:link w:val="FooterChar"/>
    <w:uiPriority w:val="99"/>
    <w:unhideWhenUsed/>
    <w:rsid w:val="004614C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14CE"/>
  </w:style>
  <w:style w:type="paragraph" w:customStyle="1" w:styleId="Default">
    <w:name w:val="Default"/>
    <w:rsid w:val="006143F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341C9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41C9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41C9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41C9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41C9F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7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56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7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53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9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32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46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8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9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0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2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46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48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64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73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2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97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44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56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emf"/><Relationship Id="rId18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10" Type="http://schemas.openxmlformats.org/officeDocument/2006/relationships/image" Target="media/image3.e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Papi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F4A26F-BFE2-48B6-91B7-D6FBF26BD4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32</TotalTime>
  <Pages>4</Pages>
  <Words>529</Words>
  <Characters>3017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5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a Marić Zerdun</dc:creator>
  <cp:keywords/>
  <dc:description/>
  <cp:lastModifiedBy>gbukan</cp:lastModifiedBy>
  <cp:revision>138</cp:revision>
  <cp:lastPrinted>2019-11-29T14:33:00Z</cp:lastPrinted>
  <dcterms:created xsi:type="dcterms:W3CDTF">2019-05-25T07:56:00Z</dcterms:created>
  <dcterms:modified xsi:type="dcterms:W3CDTF">2019-12-03T09:19:00Z</dcterms:modified>
</cp:coreProperties>
</file>